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38C1" w:rsidRPr="009A38C1" w:rsidRDefault="00710E13" w:rsidP="00710E13">
      <w:pPr>
        <w:ind w:left="4320" w:hanging="4320"/>
        <w:jc w:val="right"/>
        <w:rPr>
          <w:sz w:val="28"/>
          <w:szCs w:val="28"/>
        </w:rPr>
        <w:sectPr w:rsidR="009A38C1" w:rsidRPr="009A38C1" w:rsidSect="00FA675B"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  <w:bookmarkStart w:id="0" w:name="_GoBack"/>
      <w:bookmarkEnd w:id="0"/>
      <w:r w:rsidRPr="001516B2">
        <w:rPr>
          <w:rFonts w:ascii="Juice ITC" w:hAnsi="Juice ITC"/>
          <w:sz w:val="36"/>
          <w:szCs w:val="36"/>
          <w:u w:val="single"/>
        </w:rPr>
        <w:t xml:space="preserve">Missing Angles &amp; </w:t>
      </w:r>
      <w:r w:rsidR="00765BC1" w:rsidRPr="001516B2">
        <w:rPr>
          <w:rFonts w:ascii="Juice ITC" w:hAnsi="Juice ITC"/>
          <w:sz w:val="36"/>
          <w:szCs w:val="36"/>
          <w:u w:val="single"/>
        </w:rPr>
        <w:t>Angle Algebra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B60999">
        <w:rPr>
          <w:sz w:val="28"/>
          <w:szCs w:val="28"/>
        </w:rPr>
        <w:t>Name</w:t>
      </w:r>
      <w:proofErr w:type="gramStart"/>
      <w:r w:rsidR="00B60999">
        <w:rPr>
          <w:sz w:val="28"/>
          <w:szCs w:val="28"/>
        </w:rPr>
        <w:t>:_</w:t>
      </w:r>
      <w:proofErr w:type="gramEnd"/>
      <w:r w:rsidR="00B60999">
        <w:rPr>
          <w:sz w:val="28"/>
          <w:szCs w:val="28"/>
        </w:rPr>
        <w:t xml:space="preserve">____________________ </w:t>
      </w:r>
      <w:r>
        <w:rPr>
          <w:sz w:val="28"/>
          <w:szCs w:val="28"/>
        </w:rPr>
        <w:t xml:space="preserve">     </w:t>
      </w:r>
      <w:r w:rsidR="00B60999">
        <w:rPr>
          <w:sz w:val="28"/>
          <w:szCs w:val="28"/>
        </w:rPr>
        <w:t>Date:______ Period:___</w:t>
      </w:r>
    </w:p>
    <w:p w:rsidR="008E172A" w:rsidRPr="008E172A" w:rsidRDefault="008E172A" w:rsidP="008E172A">
      <w:pPr>
        <w:rPr>
          <w:rFonts w:ascii="Kristen ITC" w:hAnsi="Kristen ITC"/>
        </w:rPr>
        <w:sectPr w:rsidR="008E172A" w:rsidRPr="008E172A" w:rsidSect="00FA675B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  <w:r>
        <w:rPr>
          <w:rFonts w:ascii="Kristen ITC" w:hAnsi="Kristen ITC"/>
        </w:rPr>
        <w:lastRenderedPageBreak/>
        <w:t>For #1-5, solve for all missing measures,</w:t>
      </w:r>
    </w:p>
    <w:p w:rsidR="005F5BB5" w:rsidRPr="008E172A" w:rsidRDefault="002F7564" w:rsidP="008E172A">
      <w:pPr>
        <w:rPr>
          <w:rFonts w:ascii="Kristen ITC" w:hAnsi="Kristen ITC"/>
        </w:rPr>
      </w:pPr>
      <w:r>
        <w:rPr>
          <w:noProof/>
        </w:rPr>
        <w:lastRenderedPageBreak/>
        <w:drawing>
          <wp:anchor distT="0" distB="0" distL="114300" distR="114300" simplePos="0" relativeHeight="251757568" behindDoc="1" locked="0" layoutInCell="1" allowOverlap="1" wp14:anchorId="07DD649B" wp14:editId="53693C77">
            <wp:simplePos x="0" y="0"/>
            <wp:positionH relativeFrom="column">
              <wp:posOffset>2388870</wp:posOffset>
            </wp:positionH>
            <wp:positionV relativeFrom="paragraph">
              <wp:posOffset>19050</wp:posOffset>
            </wp:positionV>
            <wp:extent cx="1306370" cy="1156314"/>
            <wp:effectExtent l="0" t="0" r="8255" b="635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6370" cy="11563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6544" behindDoc="1" locked="0" layoutInCell="1" allowOverlap="1" wp14:anchorId="7240AF0D" wp14:editId="36886F13">
            <wp:simplePos x="0" y="0"/>
            <wp:positionH relativeFrom="margin">
              <wp:posOffset>217170</wp:posOffset>
            </wp:positionH>
            <wp:positionV relativeFrom="paragraph">
              <wp:posOffset>43815</wp:posOffset>
            </wp:positionV>
            <wp:extent cx="979170" cy="996950"/>
            <wp:effectExtent l="0" t="0" r="0" b="0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9170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172A" w:rsidRPr="008E172A">
        <w:rPr>
          <w:rFonts w:ascii="Kristen ITC" w:hAnsi="Kristen ITC"/>
        </w:rPr>
        <w:t>1)</w:t>
      </w:r>
      <w:r w:rsidR="008E172A">
        <w:rPr>
          <w:rFonts w:ascii="Kristen ITC" w:hAnsi="Kristen ITC"/>
        </w:rPr>
        <w:tab/>
        <w:t xml:space="preserve"> </w:t>
      </w:r>
      <w:r w:rsidR="008E172A" w:rsidRPr="008E172A">
        <w:rPr>
          <w:rFonts w:ascii="Kristen ITC" w:hAnsi="Kristen ITC"/>
        </w:rPr>
        <w:t xml:space="preserve">   </w:t>
      </w:r>
      <w:r w:rsidR="008E172A">
        <w:rPr>
          <w:rFonts w:ascii="Kristen ITC" w:hAnsi="Kristen ITC"/>
        </w:rPr>
        <w:tab/>
      </w:r>
      <w:r w:rsidR="008E172A">
        <w:rPr>
          <w:rFonts w:ascii="Kristen ITC" w:hAnsi="Kristen ITC"/>
        </w:rPr>
        <w:tab/>
      </w:r>
      <w:r w:rsidR="008E172A">
        <w:rPr>
          <w:rFonts w:ascii="Kristen ITC" w:hAnsi="Kristen ITC"/>
        </w:rPr>
        <w:tab/>
      </w:r>
      <w:r w:rsidR="008E172A">
        <w:rPr>
          <w:rFonts w:ascii="Kristen ITC" w:hAnsi="Kristen ITC"/>
        </w:rPr>
        <w:tab/>
        <w:t>2)</w:t>
      </w:r>
      <w:r w:rsidR="008E172A">
        <w:rPr>
          <w:rFonts w:ascii="Kristen ITC" w:hAnsi="Kristen ITC"/>
        </w:rPr>
        <w:tab/>
      </w:r>
      <w:r w:rsidR="008E172A">
        <w:rPr>
          <w:rFonts w:ascii="Kristen ITC" w:hAnsi="Kristen ITC"/>
        </w:rPr>
        <w:tab/>
      </w:r>
      <w:r w:rsidR="008E172A">
        <w:rPr>
          <w:rFonts w:ascii="Kristen ITC" w:hAnsi="Kristen ITC"/>
        </w:rPr>
        <w:tab/>
      </w:r>
      <w:r w:rsidR="008E172A">
        <w:rPr>
          <w:rFonts w:ascii="Kristen ITC" w:hAnsi="Kristen ITC"/>
        </w:rPr>
        <w:tab/>
        <w:t>3)</w:t>
      </w:r>
    </w:p>
    <w:p w:rsidR="005F5BB5" w:rsidRDefault="008E172A">
      <w:pPr>
        <w:rPr>
          <w:rFonts w:ascii="Kristen ITC" w:hAnsi="Kristen ITC"/>
        </w:rPr>
      </w:pPr>
      <w:r>
        <w:rPr>
          <w:noProof/>
        </w:rPr>
        <w:drawing>
          <wp:anchor distT="0" distB="0" distL="114300" distR="114300" simplePos="0" relativeHeight="251758592" behindDoc="1" locked="0" layoutInCell="1" allowOverlap="1" wp14:anchorId="5DDAECD0" wp14:editId="32BBD243">
            <wp:simplePos x="0" y="0"/>
            <wp:positionH relativeFrom="column">
              <wp:posOffset>4488180</wp:posOffset>
            </wp:positionH>
            <wp:positionV relativeFrom="paragraph">
              <wp:posOffset>17780</wp:posOffset>
            </wp:positionV>
            <wp:extent cx="1720215" cy="608330"/>
            <wp:effectExtent l="0" t="0" r="0" b="1270"/>
            <wp:wrapNone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5BB5" w:rsidRDefault="005F5BB5">
      <w:pPr>
        <w:rPr>
          <w:rFonts w:ascii="Kristen ITC" w:hAnsi="Kristen ITC"/>
        </w:rPr>
      </w:pPr>
    </w:p>
    <w:p w:rsidR="005F5BB5" w:rsidRDefault="005F5BB5">
      <w:pPr>
        <w:rPr>
          <w:rFonts w:ascii="Kristen ITC" w:hAnsi="Kristen ITC"/>
        </w:rPr>
      </w:pPr>
    </w:p>
    <w:p w:rsidR="005F5BB5" w:rsidRDefault="005F5BB5">
      <w:pPr>
        <w:rPr>
          <w:rFonts w:ascii="Kristen ITC" w:hAnsi="Kristen ITC"/>
        </w:rPr>
      </w:pPr>
    </w:p>
    <w:p w:rsidR="005F5BB5" w:rsidRDefault="002F7564">
      <w:pPr>
        <w:rPr>
          <w:rFonts w:ascii="Kristen ITC" w:hAnsi="Kristen ITC"/>
        </w:rPr>
      </w:pPr>
      <w:r>
        <w:rPr>
          <w:noProof/>
        </w:rPr>
        <w:drawing>
          <wp:anchor distT="0" distB="0" distL="114300" distR="114300" simplePos="0" relativeHeight="251759616" behindDoc="1" locked="0" layoutInCell="1" allowOverlap="1" wp14:anchorId="19038297" wp14:editId="36B593E0">
            <wp:simplePos x="0" y="0"/>
            <wp:positionH relativeFrom="column">
              <wp:posOffset>1242060</wp:posOffset>
            </wp:positionH>
            <wp:positionV relativeFrom="paragraph">
              <wp:posOffset>156845</wp:posOffset>
            </wp:positionV>
            <wp:extent cx="990600" cy="1388782"/>
            <wp:effectExtent l="0" t="0" r="0" b="1905"/>
            <wp:wrapNone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3887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5BB5" w:rsidRDefault="008E172A" w:rsidP="002F7564">
      <w:pPr>
        <w:ind w:left="720" w:firstLine="720"/>
        <w:rPr>
          <w:rFonts w:ascii="Kristen ITC" w:hAnsi="Kristen ITC"/>
        </w:rPr>
      </w:pPr>
      <w:r>
        <w:rPr>
          <w:noProof/>
        </w:rPr>
        <w:drawing>
          <wp:anchor distT="0" distB="0" distL="114300" distR="114300" simplePos="0" relativeHeight="251760640" behindDoc="1" locked="0" layoutInCell="1" allowOverlap="1" wp14:anchorId="55595B4C" wp14:editId="60104301">
            <wp:simplePos x="0" y="0"/>
            <wp:positionH relativeFrom="column">
              <wp:posOffset>3874770</wp:posOffset>
            </wp:positionH>
            <wp:positionV relativeFrom="paragraph">
              <wp:posOffset>95885</wp:posOffset>
            </wp:positionV>
            <wp:extent cx="1553723" cy="962025"/>
            <wp:effectExtent l="0" t="0" r="889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3723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Kristen ITC" w:hAnsi="Kristen ITC"/>
        </w:rPr>
        <w:t>4)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 w:rsidR="002F7564">
        <w:rPr>
          <w:rFonts w:ascii="Kristen ITC" w:hAnsi="Kristen ITC"/>
        </w:rPr>
        <w:tab/>
      </w:r>
      <w:r>
        <w:rPr>
          <w:rFonts w:ascii="Kristen ITC" w:hAnsi="Kristen ITC"/>
        </w:rPr>
        <w:t>5)</w:t>
      </w:r>
    </w:p>
    <w:p w:rsidR="005F5BB5" w:rsidRDefault="005F5BB5">
      <w:pPr>
        <w:rPr>
          <w:rFonts w:ascii="Kristen ITC" w:hAnsi="Kristen ITC"/>
        </w:rPr>
      </w:pPr>
    </w:p>
    <w:p w:rsidR="005F5BB5" w:rsidRDefault="005F5BB5">
      <w:pPr>
        <w:rPr>
          <w:rFonts w:ascii="Kristen ITC" w:hAnsi="Kristen ITC"/>
        </w:rPr>
      </w:pPr>
    </w:p>
    <w:p w:rsidR="005F5BB5" w:rsidRDefault="005F5BB5">
      <w:pPr>
        <w:rPr>
          <w:rFonts w:ascii="Kristen ITC" w:hAnsi="Kristen ITC"/>
        </w:rPr>
      </w:pPr>
    </w:p>
    <w:p w:rsidR="005F5BB5" w:rsidRDefault="008E172A">
      <w:pPr>
        <w:rPr>
          <w:rFonts w:ascii="Kristen ITC" w:hAnsi="Kristen ITC"/>
        </w:rPr>
      </w:pPr>
      <w:r>
        <w:rPr>
          <w:rFonts w:ascii="Kristen ITC" w:hAnsi="Kristen ITC"/>
        </w:rPr>
        <w:t xml:space="preserve"> </w:t>
      </w:r>
    </w:p>
    <w:p w:rsidR="005F5BB5" w:rsidRDefault="005F5BB5">
      <w:pPr>
        <w:rPr>
          <w:rFonts w:ascii="Kristen ITC" w:hAnsi="Kristen ITC"/>
        </w:rPr>
      </w:pPr>
    </w:p>
    <w:p w:rsidR="005F5BB5" w:rsidRDefault="005F5BB5">
      <w:pPr>
        <w:rPr>
          <w:rFonts w:ascii="Kristen ITC" w:hAnsi="Kristen ITC"/>
        </w:rPr>
      </w:pPr>
    </w:p>
    <w:p w:rsidR="00765BC1" w:rsidRDefault="00765BC1">
      <w:pPr>
        <w:rPr>
          <w:rFonts w:ascii="Kristen ITC" w:hAnsi="Kristen ITC"/>
        </w:rPr>
      </w:pPr>
      <w:r w:rsidRPr="00765BC1">
        <w:rPr>
          <w:rFonts w:ascii="Kristen ITC" w:hAnsi="Kristen ITC"/>
        </w:rPr>
        <w:t>For #</w:t>
      </w:r>
      <w:r w:rsidR="005F5BB5">
        <w:rPr>
          <w:rFonts w:ascii="Kristen ITC" w:hAnsi="Kristen ITC"/>
        </w:rPr>
        <w:t>6</w:t>
      </w:r>
      <w:r w:rsidRPr="00765BC1">
        <w:rPr>
          <w:rFonts w:ascii="Kristen ITC" w:hAnsi="Kristen ITC"/>
        </w:rPr>
        <w:t>-</w:t>
      </w:r>
      <w:r w:rsidR="005F5BB5">
        <w:rPr>
          <w:rFonts w:ascii="Kristen ITC" w:hAnsi="Kristen ITC"/>
        </w:rPr>
        <w:t>15</w:t>
      </w:r>
      <w:r w:rsidRPr="00765BC1">
        <w:rPr>
          <w:rFonts w:ascii="Kristen ITC" w:hAnsi="Kristen ITC"/>
        </w:rPr>
        <w:t>, solve for x.  Then, find the measure of each angle in the picture.</w:t>
      </w:r>
    </w:p>
    <w:p w:rsidR="002F2E7B" w:rsidRDefault="002F2E7B">
      <w:pPr>
        <w:rPr>
          <w:rFonts w:ascii="Kristen ITC" w:hAnsi="Kristen ITC"/>
        </w:rPr>
      </w:pPr>
      <w:r>
        <w:rPr>
          <w:rFonts w:ascii="Kristen ITC" w:hAnsi="Kristen ITC"/>
        </w:rPr>
        <w:t xml:space="preserve">   </w:t>
      </w:r>
      <w:r w:rsidRPr="002F2E7B">
        <w:rPr>
          <w:rFonts w:ascii="Kristen ITC" w:hAnsi="Kristen ITC"/>
          <w:u w:val="single"/>
        </w:rPr>
        <w:t>Show you work</w:t>
      </w:r>
      <w:r>
        <w:rPr>
          <w:rFonts w:ascii="Kristen ITC" w:hAnsi="Kristen ITC"/>
        </w:rPr>
        <w:t xml:space="preserve"> for each problem!</w:t>
      </w:r>
    </w:p>
    <w:p w:rsidR="00765BC1" w:rsidRDefault="00765BC1">
      <w:pPr>
        <w:rPr>
          <w:rFonts w:ascii="Kristen ITC" w:hAnsi="Kristen ITC"/>
        </w:rPr>
      </w:pPr>
    </w:p>
    <w:p w:rsidR="00765BC1" w:rsidRPr="00765BC1" w:rsidRDefault="00765BC1">
      <w:pPr>
        <w:rPr>
          <w:rFonts w:ascii="Kristen ITC" w:hAnsi="Kristen ITC"/>
        </w:rPr>
        <w:sectPr w:rsidR="00765BC1" w:rsidRPr="00765BC1" w:rsidSect="00FA675B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</w:p>
    <w:p w:rsidR="00047047" w:rsidRDefault="009A38C1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B0AD039" wp14:editId="38E2CCFC">
                <wp:simplePos x="0" y="0"/>
                <wp:positionH relativeFrom="column">
                  <wp:posOffset>330715</wp:posOffset>
                </wp:positionH>
                <wp:positionV relativeFrom="paragraph">
                  <wp:posOffset>137893</wp:posOffset>
                </wp:positionV>
                <wp:extent cx="1037230" cy="733478"/>
                <wp:effectExtent l="95250" t="38100" r="67945" b="123825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7230" cy="733478"/>
                          <a:chOff x="0" y="0"/>
                          <a:chExt cx="1037230" cy="733478"/>
                        </a:xfrm>
                      </wpg:grpSpPr>
                      <wpg:grpSp>
                        <wpg:cNvPr id="32" name="Group 32"/>
                        <wpg:cNvGrpSpPr/>
                        <wpg:grpSpPr>
                          <a:xfrm>
                            <a:off x="0" y="0"/>
                            <a:ext cx="1037230" cy="733478"/>
                            <a:chOff x="0" y="0"/>
                            <a:chExt cx="1119116" cy="791571"/>
                          </a:xfrm>
                        </wpg:grpSpPr>
                        <wps:wsp>
                          <wps:cNvPr id="2" name="Straight Arrow Connector 2"/>
                          <wps:cNvCnPr/>
                          <wps:spPr>
                            <a:xfrm flipV="1">
                              <a:off x="0" y="0"/>
                              <a:ext cx="0" cy="79157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Arrow Connector 3"/>
                          <wps:cNvCnPr/>
                          <wps:spPr>
                            <a:xfrm>
                              <a:off x="0" y="791571"/>
                              <a:ext cx="1119116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Arrow Connector 4"/>
                          <wps:cNvCnPr/>
                          <wps:spPr>
                            <a:xfrm flipV="1">
                              <a:off x="0" y="272956"/>
                              <a:ext cx="1118870" cy="518254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1" name="Rectangle 41"/>
                        <wps:cNvSpPr/>
                        <wps:spPr>
                          <a:xfrm>
                            <a:off x="0" y="644511"/>
                            <a:ext cx="88580" cy="8858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CA0EAC" id="Group 44" o:spid="_x0000_s1026" style="position:absolute;margin-left:26.05pt;margin-top:10.85pt;width:81.65pt;height:57.75pt;z-index:251685888" coordsize="10372,7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">
                <v:group id="Group 32" o:spid="_x0000_s1027" style="position:absolute;width:10372;height:7334" coordsize="11191,7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" o:spid="_x0000_s1028" type="#_x0000_t32" style="position:absolute;width:0;height:79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QEfcQAAADaAAAADwAAAGRycy9kb3ducmV2LnhtbESPQWvCQBSE74L/YXlCL6KbBiqSuoop&#10;FHKxVlukx0f2mQSzb8Pu1sR/3xUKHoeZ+YZZbQbTiis531hW8DxPQBCXVjdcKfj+ep8tQfiArLG1&#10;TApu5GGzHo9WmGnb84Gux1CJCGGfoYI6hC6T0pc1GfRz2xFH72ydwRClq6R22Ee4aWWaJAtpsOG4&#10;UGNHbzWVl+OvUZCnedJ9/kz3xYd2fX667F5uxU6pp8mwfQURaAiP8H+70ApSuF+JN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5AR9xAAAANoAAAAPAAAAAAAAAAAA&#10;AAAAAKECAABkcnMvZG93bnJldi54bWxQSwUGAAAAAAQABAD5AAAAkgMAAAAA&#10;" strokecolor="black [3213]" strokeweight="1pt">
                    <v:stroke endarrow="open"/>
                  </v:shape>
                  <v:shape id="Straight Arrow Connector 3" o:spid="_x0000_s1029" type="#_x0000_t32" style="position:absolute;top:7915;width:111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0F58QAAADaAAAADwAAAGRycy9kb3ducmV2LnhtbESP3WoCMRSE7wXfIRzBm6JZLRRdjaKl&#10;rV4o4s8DHDbHzeLmZNlE3fr0plDwcpiZb5jpvLGluFHtC8cKBv0EBHHmdMG5gtPxuzcC4QOyxtIx&#10;KfglD/NZuzXFVLs77+l2CLmIEPYpKjAhVKmUPjNk0fddRRy9s6sthijrXOoa7xFuSzlMkg9pseC4&#10;YLCiT0PZ5XC1CsLq8bNfXt+axaO4rHdHM/7aDLZKdTvNYgIiUBNe4f/2Wit4h78r8QbI2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TQXnxAAAANoAAAAPAAAAAAAAAAAA&#10;AAAAAKECAABkcnMvZG93bnJldi54bWxQSwUGAAAAAAQABAD5AAAAkgMAAAAA&#10;" strokecolor="black [3213]" strokeweight="1pt">
                    <v:stroke endarrow="open"/>
                  </v:shape>
                  <v:shape id="Straight Arrow Connector 4" o:spid="_x0000_s1030" type="#_x0000_t32" style="position:absolute;top:2729;width:11188;height:5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E5ksQAAADaAAAADwAAAGRycy9kb3ducmV2LnhtbESPQWvCQBSE7wX/w/IEL0U3FVskukpT&#10;KORia1XE4yP7TILZt2F3NfHfu4VCj8PMfMMs171pxI2cry0reJkkIIgLq2suFRz2n+M5CB+QNTaW&#10;ScGdPKxXg6clptp2/EO3XShFhLBPUUEVQptK6YuKDPqJbYmjd7bOYIjSlVI77CLcNHKaJG/SYM1x&#10;ocKWPioqLrurUZBNs6Tdnp6/8y/tuux42bze841So2H/vgARqA//4b92rhXM4PdKvAF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QTmSxAAAANoAAAAPAAAAAAAAAAAA&#10;AAAAAKECAABkcnMvZG93bnJldi54bWxQSwUGAAAAAAQABAD5AAAAkgMAAAAA&#10;" strokecolor="black [3213]" strokeweight="1pt">
                    <v:stroke endarrow="open"/>
                  </v:shape>
                </v:group>
                <v:rect id="Rectangle 41" o:spid="_x0000_s1031" style="position:absolute;top:6445;width:885;height:8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CcE8YA&#10;AADbAAAADwAAAGRycy9kb3ducmV2LnhtbESPQUvDQBSE74L/YXlCL6XdREQk7baIouQgBas99Paa&#10;fc2mzb4N2dc2/nu3IHgcZuYbZr4cfKvO1McmsIF8moEiroJtuDbw/fU2eQIVBdliG5gM/FCE5eL2&#10;Zo6FDRf+pPNaapUgHAs04ES6QutYOfIYp6EjTt4+9B4lyb7WtsdLgvtW32fZo/bYcFpw2NGLo+q4&#10;PnkD23KQ+pC/y8cRx5tx6XbV6nVnzOhueJ6BEhrkP/zXLq2BhxyuX9IP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LCcE8YAAADbAAAADwAAAAAAAAAAAAAAAACYAgAAZHJz&#10;L2Rvd25yZXYueG1sUEsFBgAAAAAEAAQA9QAAAIsDAAAAAA==&#10;" filled="f" strokecolor="black [3213]" strokeweight="1pt"/>
              </v:group>
            </w:pict>
          </mc:Fallback>
        </mc:AlternateContent>
      </w:r>
      <w:r w:rsidR="005F5BB5">
        <w:t>6</w:t>
      </w:r>
      <w:r w:rsidR="00140221">
        <w:t>.</w:t>
      </w:r>
    </w:p>
    <w:p w:rsidR="00140221" w:rsidRDefault="00140221"/>
    <w:p w:rsidR="00140221" w:rsidRDefault="00E3694F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41FDC17" wp14:editId="554B08D7">
                <wp:simplePos x="0" y="0"/>
                <wp:positionH relativeFrom="column">
                  <wp:posOffset>354330</wp:posOffset>
                </wp:positionH>
                <wp:positionV relativeFrom="paragraph">
                  <wp:posOffset>45416</wp:posOffset>
                </wp:positionV>
                <wp:extent cx="596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>
                            <w:r>
                              <w:t>6x +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41FDC1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.9pt;margin-top:3.6pt;width:46.95pt;height:110.55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" filled="f" stroked="f">
                <v:textbox style="mso-fit-shape-to-text:t">
                  <w:txbxContent>
                    <w:p w:rsidR="00E3694F" w:rsidRDefault="00E3694F">
                      <w:r>
                        <w:t>6x + 7</w:t>
                      </w:r>
                    </w:p>
                  </w:txbxContent>
                </v:textbox>
              </v:shape>
            </w:pict>
          </mc:Fallback>
        </mc:AlternateContent>
      </w:r>
    </w:p>
    <w:p w:rsidR="00140221" w:rsidRDefault="00E3694F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A9EF992" wp14:editId="7FD92B3B">
                <wp:simplePos x="0" y="0"/>
                <wp:positionH relativeFrom="column">
                  <wp:posOffset>722934</wp:posOffset>
                </wp:positionH>
                <wp:positionV relativeFrom="paragraph">
                  <wp:posOffset>96520</wp:posOffset>
                </wp:positionV>
                <wp:extent cx="596265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3x +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A9EF992" id="_x0000_s1027" type="#_x0000_t202" style="position:absolute;margin-left:56.9pt;margin-top:7.6pt;width:46.95pt;height:110.55pt;z-index:251700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" filled="f" stroked="f">
                <v:textbox style="mso-fit-shape-to-text:t">
                  <w:txbxContent>
                    <w:p w:rsidR="00E3694F" w:rsidRDefault="00E3694F" w:rsidP="00E3694F">
                      <w:r>
                        <w:t>3x + 2</w:t>
                      </w:r>
                    </w:p>
                  </w:txbxContent>
                </v:textbox>
              </v:shape>
            </w:pict>
          </mc:Fallback>
        </mc:AlternateContent>
      </w:r>
    </w:p>
    <w:p w:rsidR="00140221" w:rsidRDefault="00140221"/>
    <w:p w:rsidR="00140221" w:rsidRDefault="00140221"/>
    <w:p w:rsidR="00765BC1" w:rsidRDefault="00765BC1"/>
    <w:p w:rsidR="00765BC1" w:rsidRDefault="00765BC1"/>
    <w:p w:rsidR="00140221" w:rsidRDefault="00140221"/>
    <w:p w:rsidR="00140221" w:rsidRDefault="00140221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FA675B" w:rsidRDefault="00FA675B" w:rsidP="00FA675B"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95C646E" wp14:editId="78859C4F">
                <wp:simplePos x="0" y="0"/>
                <wp:positionH relativeFrom="column">
                  <wp:posOffset>197267</wp:posOffset>
                </wp:positionH>
                <wp:positionV relativeFrom="paragraph">
                  <wp:posOffset>143178</wp:posOffset>
                </wp:positionV>
                <wp:extent cx="1487588" cy="469353"/>
                <wp:effectExtent l="38100" t="38100" r="36830" b="121285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7588" cy="469353"/>
                          <a:chOff x="0" y="0"/>
                          <a:chExt cx="2292824" cy="723332"/>
                        </a:xfrm>
                      </wpg:grpSpPr>
                      <wps:wsp>
                        <wps:cNvPr id="5" name="Straight Arrow Connector 5"/>
                        <wps:cNvCnPr/>
                        <wps:spPr>
                          <a:xfrm>
                            <a:off x="0" y="723332"/>
                            <a:ext cx="2292824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Arrow Connector 6"/>
                        <wps:cNvCnPr/>
                        <wps:spPr>
                          <a:xfrm flipV="1">
                            <a:off x="1119117" y="0"/>
                            <a:ext cx="1064525" cy="723332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47255D" id="Group 33" o:spid="_x0000_s1026" style="position:absolute;margin-left:15.55pt;margin-top:11.25pt;width:117.15pt;height:36.95pt;z-index:251689984;mso-width-relative:margin;mso-height-relative:margin" coordsize="22928,7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">
                <v:shape id="Straight Arrow Connector 5" o:spid="_x0000_s1027" type="#_x0000_t32" style="position:absolute;top:7233;width:229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ndCMAAAADaAAAADwAAAGRycy9kb3ducmV2LnhtbESPS6vCMBSE94L/IRzBnaYKPqhG8Ql3&#10;4eaqC5eH5thWm5PSRI3//kYQ7nKYmW+Y+TKYSjypcaVlBYN+AoI4s7rkXMH5tO9NQTiPrLGyTAre&#10;5GC5aLfmmGr74l96Hn0uIoRdigoK7+tUSpcVZND1bU0cvattDPoom1zqBl8Rbio5TJKxNFhyXCiw&#10;pk1B2f34MArCZOUO65z9ZHe6PJKgt+ubvinV7YTVDISn4P/D3/aPVjCCz5V4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sZ3QjAAAAA2gAAAA8AAAAAAAAAAAAAAAAA&#10;oQIAAGRycy9kb3ducmV2LnhtbFBLBQYAAAAABAAEAPkAAACOAwAAAAA=&#10;" strokecolor="black [3213]" strokeweight="1pt">
                  <v:stroke startarrow="open" endarrow="open"/>
                </v:shape>
                <v:shape id="Straight Arrow Connector 6" o:spid="_x0000_s1028" type="#_x0000_t32" style="position:absolute;left:11191;width:10645;height:72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8CfsQAAADaAAAADwAAAGRycy9kb3ducmV2LnhtbESPT2vCQBTE74V+h+UVeim6UVAkukpT&#10;EHLR1j+Ix0f2mQSzb8Pu1sRv3xWEHoeZ+Q2zWPWmETdyvrasYDRMQBAXVtdcKjge1oMZCB+QNTaW&#10;ScGdPKyWry8LTLXteEe3fShFhLBPUUEVQptK6YuKDPqhbYmjd7HOYIjSlVI77CLcNHKcJFNpsOa4&#10;UGFLXxUV1/2vUZCNs6T9OX9851vtuux03Uzu+Uap97f+cw4iUB/+w892rhVM4XEl3g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3wJ+xAAAANoAAAAPAAAAAAAAAAAA&#10;AAAAAKECAABkcnMvZG93bnJldi54bWxQSwUGAAAAAAQABAD5AAAAkgMAAAAA&#10;" strokecolor="black [3213]" strokeweight="1pt">
                  <v:stroke endarrow="open"/>
                </v:shape>
              </v:group>
            </w:pict>
          </mc:Fallback>
        </mc:AlternateContent>
      </w:r>
      <w:r w:rsidR="005F5BB5">
        <w:t>8</w:t>
      </w:r>
      <w:r>
        <w:t>.</w:t>
      </w:r>
    </w:p>
    <w:p w:rsidR="00FA675B" w:rsidRDefault="00FA675B" w:rsidP="00FA675B"/>
    <w:p w:rsidR="00FA675B" w:rsidRDefault="00E3694F" w:rsidP="00FA675B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8CA866D" wp14:editId="4C93C383">
                <wp:simplePos x="0" y="0"/>
                <wp:positionH relativeFrom="column">
                  <wp:posOffset>295579</wp:posOffset>
                </wp:positionH>
                <wp:positionV relativeFrom="paragraph">
                  <wp:posOffset>14605</wp:posOffset>
                </wp:positionV>
                <wp:extent cx="770890" cy="1403985"/>
                <wp:effectExtent l="0" t="0" r="0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089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38x +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CA866D" id="_x0000_s1028" type="#_x0000_t202" style="position:absolute;margin-left:23.25pt;margin-top:1.15pt;width:60.7pt;height:110.55pt;z-index:2517063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" filled="f" stroked="f">
                <v:textbox style="mso-fit-shape-to-text:t">
                  <w:txbxContent>
                    <w:p w:rsidR="00E3694F" w:rsidRDefault="00E3694F" w:rsidP="00E3694F">
                      <w:r>
                        <w:t>38x + 20</w:t>
                      </w:r>
                    </w:p>
                  </w:txbxContent>
                </v:textbox>
              </v:shape>
            </w:pict>
          </mc:Fallback>
        </mc:AlternateContent>
      </w:r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BC0501B" wp14:editId="7BCDFBA3">
                <wp:simplePos x="0" y="0"/>
                <wp:positionH relativeFrom="column">
                  <wp:posOffset>1147445</wp:posOffset>
                </wp:positionH>
                <wp:positionV relativeFrom="paragraph">
                  <wp:posOffset>4141</wp:posOffset>
                </wp:positionV>
                <wp:extent cx="723265" cy="1403985"/>
                <wp:effectExtent l="0" t="0" r="0" b="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15x +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C0501B" id="_x0000_s1029" type="#_x0000_t202" style="position:absolute;margin-left:90.35pt;margin-top:.35pt;width:56.95pt;height:110.55pt;z-index:251710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" filled="f" stroked="f">
                <v:textbox style="mso-fit-shape-to-text:t">
                  <w:txbxContent>
                    <w:p w:rsidR="00E3694F" w:rsidRDefault="00E3694F" w:rsidP="00E3694F">
                      <w:r>
                        <w:t>15x + 1</w:t>
                      </w:r>
                    </w:p>
                  </w:txbxContent>
                </v:textbox>
              </v:shape>
            </w:pict>
          </mc:Fallback>
        </mc:AlternateContent>
      </w:r>
    </w:p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/>
    <w:p w:rsidR="00140221" w:rsidRDefault="00010817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83BA8A2" wp14:editId="13C11177">
                <wp:simplePos x="0" y="0"/>
                <wp:positionH relativeFrom="column">
                  <wp:posOffset>152971</wp:posOffset>
                </wp:positionH>
                <wp:positionV relativeFrom="paragraph">
                  <wp:posOffset>81915</wp:posOffset>
                </wp:positionV>
                <wp:extent cx="1072126" cy="1201003"/>
                <wp:effectExtent l="38100" t="38100" r="33020" b="5651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2126" cy="1201003"/>
                          <a:chOff x="0" y="0"/>
                          <a:chExt cx="1473835" cy="1651341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>
                            <a:off x="0" y="300250"/>
                            <a:ext cx="1473835" cy="102298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709684" y="0"/>
                            <a:ext cx="81280" cy="165134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93D1C3" id="Group 34" o:spid="_x0000_s1026" style="position:absolute;margin-left:12.05pt;margin-top:6.45pt;width:84.4pt;height:94.55pt;z-index:251663360;mso-width-relative:margin;mso-height-relative:margin" coordsize="14738,165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">
                <v:shape id="Straight Arrow Connector 7" o:spid="_x0000_s1027" type="#_x0000_t32" style="position:absolute;top:3002;width:14738;height:102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fm5MMAAADaAAAADwAAAGRycy9kb3ducmV2LnhtbESPMW/CMBSE90r8B+shdWscOpAqxUTQ&#10;FomhSwkD41P8GifEz1FswP33uFKljqe7+063qqIdxJUm3zlWsMhyEMSN0x23Co717ukFhA/IGgfH&#10;pOCHPFTr2cMKS+1u/EXXQ2hFgrAvUYEJYSyl9I0hiz5zI3Hyvt1kMSQ5tVJPeEtwO8jnPF9Kix2n&#10;BYMjvRlqzoeLVRCLjf/cthyKj/p0yaN+3/a6V+pxHjevIALF8B/+a++1ggJ+r6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H5uTDAAAA2gAAAA8AAAAAAAAAAAAA&#10;AAAAoQIAAGRycy9kb3ducmV2LnhtbFBLBQYAAAAABAAEAPkAAACRAwAAAAA=&#10;" strokecolor="black [3213]" strokeweight="1pt">
                  <v:stroke startarrow="open" endarrow="open"/>
                </v:shape>
                <v:shape id="Straight Arrow Connector 8" o:spid="_x0000_s1028" type="#_x0000_t32" style="position:absolute;left:7096;width:813;height:165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hylrsAAADaAAAADwAAAGRycy9kb3ducmV2LnhtbERPuwrCMBTdBf8hXMFNUx1UqlF8goOL&#10;j8Hx0lzbanNTmqjx780gOB7Oe7YIphIvalxpWcGgn4AgzqwuOVdwOe96ExDOI2usLJOCDzlYzNut&#10;GabavvlIr5PPRQxhl6KCwvs6ldJlBRl0fVsTR+5mG4M+wiaXusF3DDeVHCbJSBosOTYUWNO6oOxx&#10;ehoFYbx0h1XOfrw9X59J0JvVXd+V6nbCcgrCU/B/8c+91wri1ngl3gA5/w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FGHKWuwAAANoAAAAPAAAAAAAAAAAAAAAAAKECAABk&#10;cnMvZG93bnJldi54bWxQSwUGAAAAAAQABAD5AAAAiQMAAAAA&#10;" strokecolor="black [3213]" strokeweight="1pt">
                  <v:stroke startarrow="open" endarrow="open"/>
                </v:shape>
              </v:group>
            </w:pict>
          </mc:Fallback>
        </mc:AlternateContent>
      </w:r>
      <w:r w:rsidR="005F5BB5">
        <w:t>7</w:t>
      </w:r>
      <w:r w:rsidR="00140221">
        <w:t>.</w:t>
      </w:r>
    </w:p>
    <w:p w:rsidR="00140221" w:rsidRDefault="00140221"/>
    <w:p w:rsidR="00140221" w:rsidRDefault="00E3694F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0C7C810" wp14:editId="3B52F2BE">
                <wp:simplePos x="0" y="0"/>
                <wp:positionH relativeFrom="column">
                  <wp:posOffset>679837</wp:posOffset>
                </wp:positionH>
                <wp:positionV relativeFrom="paragraph">
                  <wp:posOffset>128988</wp:posOffset>
                </wp:positionV>
                <wp:extent cx="687097" cy="1403985"/>
                <wp:effectExtent l="0" t="0" r="0" b="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09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8x – 5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C7C810" id="_x0000_s1030" type="#_x0000_t202" style="position:absolute;margin-left:53.55pt;margin-top:10.15pt;width:54.1pt;height:110.55pt;z-index:251718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" filled="f" stroked="f">
                <v:textbox style="mso-fit-shape-to-text:t">
                  <w:txbxContent>
                    <w:p w:rsidR="00E3694F" w:rsidRDefault="00E3694F" w:rsidP="00E3694F">
                      <w:r>
                        <w:t>8x – 51</w:t>
                      </w:r>
                    </w:p>
                  </w:txbxContent>
                </v:textbox>
              </v:shape>
            </w:pict>
          </mc:Fallback>
        </mc:AlternateContent>
      </w:r>
    </w:p>
    <w:p w:rsidR="00140221" w:rsidRDefault="00E3694F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8373045" wp14:editId="7843D1AE">
                <wp:simplePos x="0" y="0"/>
                <wp:positionH relativeFrom="column">
                  <wp:posOffset>77470</wp:posOffset>
                </wp:positionH>
                <wp:positionV relativeFrom="paragraph">
                  <wp:posOffset>76531</wp:posOffset>
                </wp:positionV>
                <wp:extent cx="699135" cy="1403985"/>
                <wp:effectExtent l="0" t="0" r="0" b="0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13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5x + 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373045" id="_x0000_s1031" type="#_x0000_t202" style="position:absolute;margin-left:6.1pt;margin-top:6.05pt;width:55.05pt;height:110.55pt;z-index:251716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" filled="f" stroked="f">
                <v:textbox style="mso-fit-shape-to-text:t">
                  <w:txbxContent>
                    <w:p w:rsidR="00E3694F" w:rsidRDefault="00E3694F" w:rsidP="00E3694F">
                      <w:r>
                        <w:t>5x + 15</w:t>
                      </w:r>
                    </w:p>
                  </w:txbxContent>
                </v:textbox>
              </v:shape>
            </w:pict>
          </mc:Fallback>
        </mc:AlternateContent>
      </w:r>
    </w:p>
    <w:p w:rsidR="00140221" w:rsidRDefault="00140221"/>
    <w:p w:rsidR="00140221" w:rsidRDefault="00140221"/>
    <w:p w:rsidR="00140221" w:rsidRDefault="00140221"/>
    <w:p w:rsidR="00765BC1" w:rsidRDefault="00765BC1"/>
    <w:p w:rsidR="005F6CDC" w:rsidRDefault="005F6CDC"/>
    <w:p w:rsidR="005F6CDC" w:rsidRDefault="005F6CDC"/>
    <w:p w:rsidR="005F6CDC" w:rsidRDefault="005F6CDC"/>
    <w:p w:rsidR="00FA675B" w:rsidRDefault="00FA675B" w:rsidP="00FA675B"/>
    <w:p w:rsidR="005F5BB5" w:rsidRDefault="005F5BB5" w:rsidP="00FA675B"/>
    <w:p w:rsidR="005F5BB5" w:rsidRDefault="005F5BB5" w:rsidP="00FA675B"/>
    <w:p w:rsidR="005F6CDC" w:rsidRDefault="005F6CDC" w:rsidP="00FA675B"/>
    <w:p w:rsidR="005F6CDC" w:rsidRDefault="005F6CDC" w:rsidP="00FA675B"/>
    <w:p w:rsidR="007B21AC" w:rsidRPr="007B21AC" w:rsidRDefault="005F5BB5" w:rsidP="00FA675B">
      <w:pPr>
        <w:rPr>
          <w:rFonts w:eastAsiaTheme="minorEastAsia"/>
        </w:rPr>
      </w:pPr>
      <w:r>
        <w:t>9</w:t>
      </w:r>
      <w:r w:rsidR="00FA675B">
        <w:t>.</w:t>
      </w:r>
      <w:r w:rsidR="007B21AC">
        <w:t xml:space="preserve">  </w:t>
      </w:r>
      <w:r w:rsidR="00917667" w:rsidRPr="007B21AC">
        <w:rPr>
          <w:position w:val="-6"/>
        </w:rPr>
        <w:object w:dxaOrig="2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15pt;height:17.65pt" o:ole="">
            <v:imagedata r:id="rId11" o:title=""/>
          </v:shape>
          <o:OLEObject Type="Embed" ProgID="Equation.DSMT4" ShapeID="_x0000_i1025" DrawAspect="Content" ObjectID="_1505914231" r:id="rId12"/>
        </w:object>
      </w:r>
    </w:p>
    <w:p w:rsidR="00FA675B" w:rsidRPr="007B21AC" w:rsidRDefault="00917667" w:rsidP="00FA675B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88900</wp:posOffset>
                </wp:positionV>
                <wp:extent cx="1543050" cy="1181100"/>
                <wp:effectExtent l="0" t="0" r="19050" b="0"/>
                <wp:wrapNone/>
                <wp:docPr id="303" name="Group 3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050" cy="1181100"/>
                          <a:chOff x="0" y="0"/>
                          <a:chExt cx="1543050" cy="1181100"/>
                        </a:xfrm>
                      </wpg:grpSpPr>
                      <wps:wsp>
                        <wps:cNvPr id="2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60400" y="0"/>
                            <a:ext cx="36195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7667" w:rsidRPr="00917667" w:rsidRDefault="00917667">
                              <w:pPr>
                                <w:rPr>
                                  <w:i/>
                                </w:rPr>
                              </w:pPr>
                              <w:r w:rsidRPr="00917667">
                                <w:rPr>
                                  <w:i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215900"/>
                            <a:ext cx="36195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7667" w:rsidRPr="00917667" w:rsidRDefault="00917667" w:rsidP="0091766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7400"/>
                            <a:ext cx="36195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7667" w:rsidRPr="00917667" w:rsidRDefault="00917667" w:rsidP="0091766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1100" y="908050"/>
                            <a:ext cx="36195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7667" w:rsidRPr="00917667" w:rsidRDefault="00917667" w:rsidP="0091766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 rot="20261066">
                            <a:off x="609600" y="374650"/>
                            <a:ext cx="59690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E3694F" w:rsidP="00E3694F">
                              <w:r>
                                <w:t>9x –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2950" y="685800"/>
                            <a:ext cx="59690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E3694F" w:rsidP="00E3694F">
                              <w:r>
                                <w:t>6x +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302" name="Group 302"/>
                        <wpg:cNvGrpSpPr/>
                        <wpg:grpSpPr>
                          <a:xfrm>
                            <a:off x="241300" y="38100"/>
                            <a:ext cx="1268730" cy="902335"/>
                            <a:chOff x="0" y="0"/>
                            <a:chExt cx="1268730" cy="902335"/>
                          </a:xfrm>
                        </wpg:grpSpPr>
                        <wpg:grpSp>
                          <wpg:cNvPr id="35" name="Group 35"/>
                          <wpg:cNvGrpSpPr/>
                          <wpg:grpSpPr>
                            <a:xfrm>
                              <a:off x="0" y="0"/>
                              <a:ext cx="1268730" cy="884555"/>
                              <a:chOff x="0" y="0"/>
                              <a:chExt cx="1896774" cy="1323833"/>
                            </a:xfrm>
                          </wpg:grpSpPr>
                          <wps:wsp>
                            <wps:cNvPr id="9" name="Straight Arrow Connector 9"/>
                            <wps:cNvCnPr/>
                            <wps:spPr>
                              <a:xfrm>
                                <a:off x="0" y="1323833"/>
                                <a:ext cx="1896774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Arrow Connector 10"/>
                            <wps:cNvCnPr/>
                            <wps:spPr>
                              <a:xfrm flipV="1">
                                <a:off x="0" y="0"/>
                                <a:ext cx="1201003" cy="1323833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Straight Arrow Connector 11"/>
                            <wps:cNvCnPr/>
                            <wps:spPr>
                              <a:xfrm flipV="1">
                                <a:off x="0" y="532263"/>
                                <a:ext cx="1815152" cy="79157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38" name="Oval 38"/>
                          <wps:cNvSpPr/>
                          <wps:spPr>
                            <a:xfrm>
                              <a:off x="660400" y="107950"/>
                              <a:ext cx="45085" cy="4508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Oval 295"/>
                          <wps:cNvSpPr/>
                          <wps:spPr>
                            <a:xfrm>
                              <a:off x="0" y="850900"/>
                              <a:ext cx="45085" cy="4508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6" name="Oval 296"/>
                          <wps:cNvSpPr/>
                          <wps:spPr>
                            <a:xfrm>
                              <a:off x="1047750" y="393700"/>
                              <a:ext cx="45085" cy="4508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7" name="Oval 297"/>
                          <wps:cNvSpPr/>
                          <wps:spPr>
                            <a:xfrm>
                              <a:off x="1092200" y="857250"/>
                              <a:ext cx="45085" cy="4508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03" o:spid="_x0000_s1032" style="position:absolute;margin-left:5pt;margin-top:7pt;width:121.5pt;height:93pt;z-index:251755520" coordsize="15430,11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">
                <v:shape id="_x0000_s1033" type="#_x0000_t202" style="position:absolute;left:6604;width:361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1KBL8A&#10;AADcAAAADwAAAGRycy9kb3ducmV2LnhtbERPTWvCQBC9F/wPywje6kbB0kZXEa3goRdtvA/ZMRvM&#10;zobs1MR/7x4KHh/ve7UZfKPu1MU6sIHZNANFXAZbc2Wg+D28f4KKgmyxCUwGHhRhsx69rTC3oecT&#10;3c9SqRTCMUcDTqTNtY6lI49xGlrixF1D51ES7CptO+xTuG/0PMs+tMeaU4PDlnaOytv5zxsQsdvZ&#10;o/j28XgZfva9y8oFFsZMxsN2CUpokJf43320BuZfaW0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jUoEvwAAANwAAAAPAAAAAAAAAAAAAAAAAJgCAABkcnMvZG93bnJl&#10;di54bWxQSwUGAAAAAAQABAD1AAAAhAMAAAAA&#10;" filled="f" stroked="f">
                  <v:textbox style="mso-fit-shape-to-text:t">
                    <w:txbxContent>
                      <w:p w:rsidR="00917667" w:rsidRPr="00917667" w:rsidRDefault="00917667">
                        <w:pPr>
                          <w:rPr>
                            <w:i/>
                          </w:rPr>
                        </w:pPr>
                        <w:r w:rsidRPr="00917667">
                          <w:rPr>
                            <w:i/>
                          </w:rPr>
                          <w:t>W</w:t>
                        </w:r>
                      </w:p>
                    </w:txbxContent>
                  </v:textbox>
                </v:shape>
                <v:shape id="_x0000_s1034" type="#_x0000_t202" style="position:absolute;left:11430;top:2159;width:361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Hvn8MA&#10;AADcAAAADwAAAGRycy9kb3ducmV2LnhtbESPQWvCQBSE74L/YXmF3nSjUKnRNQTbggcvten9kX1m&#10;Q7NvQ/bVxH/fLRR6HGbmG2ZfTL5TNxpiG9jAapmBIq6DbbkxUH28LZ5BRUG22AUmA3eKUBzmsz3m&#10;Noz8TreLNCpBOOZowIn0udaxduQxLkNPnLxrGDxKkkOj7YBjgvtOr7Nsoz22nBYc9nR0VH9dvr0B&#10;EVuu7tWrj6fP6fwyuqx+wsqYx4ep3IESmuQ//Nc+WQPr7RZ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Hvn8MAAADcAAAADwAAAAAAAAAAAAAAAACYAgAAZHJzL2Rv&#10;d25yZXYueG1sUEsFBgAAAAAEAAQA9QAAAIgDAAAAAA==&#10;" filled="f" stroked="f">
                  <v:textbox style="mso-fit-shape-to-text:t">
                    <w:txbxContent>
                      <w:p w:rsidR="00917667" w:rsidRPr="00917667" w:rsidRDefault="00917667" w:rsidP="0091766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_x0000_s1035" type="#_x0000_t202" style="position:absolute;top:7874;width:361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DcGL8A&#10;AADcAAAADwAAAGRycy9kb3ducmV2LnhtbERPTWsCMRC9F/ofwgi91USlUrZGkargoZfq9j5sppvF&#10;zWTZjO7675uD0OPjfa82Y2jVjfrURLYwmxpQxFV0DdcWyvPh9R1UEmSHbWSycKcEm/Xz0woLFwf+&#10;pttJapVDOBVowYt0hdap8hQwTWNHnLnf2AeUDPtaux6HHB5aPTdmqQM2nBs8dvTpqbqcrsGCiNvO&#10;7uU+pOPP+LUbvKnesLT2ZTJuP0AJjfIvfriPzsLC5Pn5TD4Cev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ENwYvwAAANwAAAAPAAAAAAAAAAAAAAAAAJgCAABkcnMvZG93bnJl&#10;di54bWxQSwUGAAAAAAQABAD1AAAAhAMAAAAA&#10;" filled="f" stroked="f">
                  <v:textbox style="mso-fit-shape-to-text:t">
                    <w:txbxContent>
                      <w:p w:rsidR="00917667" w:rsidRPr="00917667" w:rsidRDefault="00917667" w:rsidP="0091766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_x0000_s1036" type="#_x0000_t202" style="position:absolute;left:11811;top:9080;width:3619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x5g8MA&#10;AADcAAAADwAAAGRycy9kb3ducmV2LnhtbESPzWrDMBCE74W8g9hAb43klIbiRgmhP5BDL0nd+2Jt&#10;LBNrZaxN7Lx9VSj0OMzMN8x6O4VOXWlIbWQLxcKAIq6ja7mxUH19PDyDSoLssItMFm6UYLuZ3a2x&#10;dHHkA12P0qgM4VSiBS/Sl1qn2lPAtIg9cfZOcQgoWQ6NdgOOGR46vTRmpQO2nBc89vTqqT4fL8GC&#10;iNsVt+o9pP339Pk2elM/YWXt/XzavYASmuQ//NfeOwuPpoDfM/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x5g8MAAADcAAAADwAAAAAAAAAAAAAAAACYAgAAZHJzL2Rv&#10;d25yZXYueG1sUEsFBgAAAAAEAAQA9QAAAIgDAAAAAA==&#10;" filled="f" stroked="f">
                  <v:textbox style="mso-fit-shape-to-text:t">
                    <w:txbxContent>
                      <w:p w:rsidR="00917667" w:rsidRPr="00917667" w:rsidRDefault="00917667" w:rsidP="0091766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_x0000_s1037" type="#_x0000_t202" style="position:absolute;left:6096;top:3746;width:5969;height:2731;rotation:-146247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I4Y8EA&#10;AADbAAAADwAAAGRycy9kb3ducmV2LnhtbERPTWvCQBC9C/0Pywje6kYrUqOrFEEoiIfGGj2O2TEJ&#10;ZmdjdtX037tCwds83ufMFq2pxI0aV1pWMOhHIIgzq0vOFfxuV++fIJxH1lhZJgV/5GAxf+vMMNb2&#10;zj90S3wuQgi7GBUU3texlC4ryKDr25o4cCfbGPQBNrnUDd5DuKnkMIrG0mDJoaHAmpYFZefkahRM&#10;zCEz46NdX/Zyk6bJhtMdfyjV67ZfUxCeWv8S/7u/dZg/gucv4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yOGPBAAAA2wAAAA8AAAAAAAAAAAAAAAAAmAIAAGRycy9kb3du&#10;cmV2LnhtbFBLBQYAAAAABAAEAPUAAACGAwAAAAA=&#10;" filled="f" stroked="f">
                  <v:textbox style="mso-fit-shape-to-text:t">
                    <w:txbxContent>
                      <w:p w:rsidR="00E3694F" w:rsidRDefault="00E3694F" w:rsidP="00E3694F">
                        <w:r>
                          <w:t>9x – 5</w:t>
                        </w:r>
                      </w:p>
                    </w:txbxContent>
                  </v:textbox>
                </v:shape>
                <v:shape id="_x0000_s1038" type="#_x0000_t202" style="position:absolute;left:7429;top:6858;width:596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thb0A&#10;AADbAAAADwAAAGRycy9kb3ducmV2LnhtbERPTYvCMBC9C/6HMII3TRVclmoU0V3wsJd1631oxqbY&#10;TEoz2vrvNwfB4+N9b3aDb9SDulgHNrCYZ6CIy2BrrgwUf9+zT1BRkC02gcnAkyLstuPRBnMbev6l&#10;x1kqlUI45mjAibS51rF05DHOQ0ucuGvoPEqCXaVth30K941eZtmH9lhzanDY0sFReTvfvQERu188&#10;iy8fT5fh59i7rFxhYcx0MuzXoIQGeYtf7pM1sEzr05f0A/T2H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O+thb0AAADbAAAADwAAAAAAAAAAAAAAAACYAgAAZHJzL2Rvd25yZXYu&#10;eG1sUEsFBgAAAAAEAAQA9QAAAIIDAAAAAA==&#10;" filled="f" stroked="f">
                  <v:textbox style="mso-fit-shape-to-text:t">
                    <w:txbxContent>
                      <w:p w:rsidR="00E3694F" w:rsidRDefault="00E3694F" w:rsidP="00E3694F">
                        <w:r>
                          <w:t>6x + 7</w:t>
                        </w:r>
                      </w:p>
                    </w:txbxContent>
                  </v:textbox>
                </v:shape>
                <v:group id="Group 302" o:spid="_x0000_s1039" style="position:absolute;left:2413;top:381;width:12687;height:9023" coordsize="12687,90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<v:group id="Group 35" o:spid="_x0000_s1040" style="position:absolute;width:12687;height:8845" coordsize="18967,13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shape id="Straight Arrow Connector 9" o:spid="_x0000_s1041" type="#_x0000_t32" style="position:absolute;top:13238;width:189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UyDcUAAADaAAAADwAAAGRycy9kb3ducmV2LnhtbESPQWvCQBSE70L/w/IKvZS6sQfR6Cq2&#10;tDUHS1H7Ax7ZZzaYfRuya5Lm17tCweMwM98wy3VvK9FS40vHCibjBARx7nTJhYLf4+fLDIQPyBor&#10;x6TgjzysVw+jJabadbyn9hAKESHsU1RgQqhTKX1uyKIfu5o4eifXWAxRNoXUDXYRbiv5miRTabHk&#10;uGCwpndD+flwsQrCdvjav12e+81QnrOfo5l/7CbfSj099psFiEB9uIf/25lWMIfblXg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UyDcUAAADaAAAADwAAAAAAAAAA&#10;AAAAAAChAgAAZHJzL2Rvd25yZXYueG1sUEsFBgAAAAAEAAQA+QAAAJMDAAAAAA==&#10;" strokecolor="black [3213]" strokeweight="1pt">
                      <v:stroke endarrow="open"/>
                    </v:shape>
                    <v:shape id="Straight Arrow Connector 10" o:spid="_x0000_s1042" type="#_x0000_t32" style="position:absolute;width:12010;height:1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U9TsYAAADbAAAADwAAAGRycy9kb3ducmV2LnhtbESPT2vDMAzF74N9B6NBL6N1VtgoWd2y&#10;DAa5dFv/UHoUsZaExnKw3Sb99tNhsJvEe3rvp+V6dJ26UoitZwNPswwUceVty7WBw/5jugAVE7LF&#10;zjMZuFGE9er+bom59QNv6bpLtZIQjjkaaFLqc61j1ZDDOPM9sWg/PjhMsoZa24CDhLtOz7PsRTts&#10;WRoa7Om9oeq8uzgDxbzI+u/T41f5acNQHM+b51u5MWbyML69gko0pn/z33VpBV/o5RcZQK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1PU7GAAAA2wAAAA8AAAAAAAAA&#10;AAAAAAAAoQIAAGRycy9kb3ducmV2LnhtbFBLBQYAAAAABAAEAPkAAACUAwAAAAA=&#10;" strokecolor="black [3213]" strokeweight="1pt">
                      <v:stroke endarrow="open"/>
                    </v:shape>
                    <v:shape id="Straight Arrow Connector 11" o:spid="_x0000_s1043" type="#_x0000_t32" style="position:absolute;top:5322;width:18151;height:79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mY1cIAAADbAAAADwAAAGRycy9kb3ducmV2LnhtbERPTWvCQBC9F/oflil4kbpRUCR1laYg&#10;5KJWLeJxyE6TYHY27K4m/ntXKPQ2j/c5i1VvGnEj52vLCsajBARxYXXNpYKf4/p9DsIHZI2NZVJw&#10;Jw+r5evLAlNtO97T7RBKEUPYp6igCqFNpfRFRQb9yLbEkfu1zmCI0JVSO+xiuGnkJElm0mDNsaHC&#10;lr4qKi6Hq1GQTbKk/T4Pd/lWuy47XTbTe75RavDWf36ACNSHf/GfO9dx/hiev8QD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mY1cIAAADbAAAADwAAAAAAAAAAAAAA&#10;AAChAgAAZHJzL2Rvd25yZXYueG1sUEsFBgAAAAAEAAQA+QAAAJADAAAAAA==&#10;" strokecolor="black [3213]" strokeweight="1pt">
                      <v:stroke endarrow="open"/>
                    </v:shape>
                  </v:group>
                  <v:oval id="Oval 38" o:spid="_x0000_s1044" style="position:absolute;left:6604;top:1079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oIRL8A&#10;AADbAAAADwAAAGRycy9kb3ducmV2LnhtbERPTYvCMBC9L/gfwgh7W1N3QaUaRReEsp6seh+bsak2&#10;k9Jka/335iB4fLzvxaq3teio9ZVjBeNRAoK4cLriUsHxsP2agfABWWPtmBQ8yMNqOfhYYKrdnffU&#10;5aEUMYR9igpMCE0qpS8MWfQj1xBH7uJaiyHCtpS6xXsMt7X8TpKJtFhxbDDY0K+h4pb/WwVuuzvr&#10;qTncstM14+qcb7q/i1Hqc9iv5yAC9eEtfrkzreAnjo1f4g+Qy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2ghEvwAAANsAAAAPAAAAAAAAAAAAAAAAAJgCAABkcnMvZG93bnJl&#10;di54bWxQSwUGAAAAAAQABAD1AAAAhAMAAAAA&#10;" fillcolor="black [3200]" strokecolor="black [1600]" strokeweight="2pt"/>
                  <v:oval id="Oval 295" o:spid="_x0000_s1045" style="position:absolute;top:8509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5HfcMA&#10;AADcAAAADwAAAGRycy9kb3ducmV2LnhtbESPQWvCQBSE7wX/w/KE3upGQavRVWxBCPbUqPdn9pmN&#10;Zt+G7BrTf98tFDwOM/MNs9r0thYdtb5yrGA8SkAQF05XXCo4HnZvcxA+IGusHZOCH/KwWQ9eVphq&#10;9+Bv6vJQighhn6ICE0KTSukLQxb9yDXE0bu41mKIsi2lbvER4baWkySZSYsVxwWDDX0aKm753Spw&#10;u6+zfjeHW3a6Zlyd849ufzFKvQ777RJEoD48w//tTCuYLKbwdyYe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5HfcMAAADcAAAADwAAAAAAAAAAAAAAAACYAgAAZHJzL2Rv&#10;d25yZXYueG1sUEsFBgAAAAAEAAQA9QAAAIgDAAAAAA==&#10;" fillcolor="black [3200]" strokecolor="black [1600]" strokeweight="2pt"/>
                  <v:oval id="Oval 296" o:spid="_x0000_s1046" style="position:absolute;left:10477;top:3937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zZCsQA&#10;AADcAAAADwAAAGRycy9kb3ducmV2LnhtbESPzW7CMBCE75X6DtZW6q04cOAnxSBAQoraEwncl3iJ&#10;U+J1FLshffsaCYnjaGa+0SzXg21ET52vHSsYjxIQxKXTNVcKjsX+Yw7CB2SNjWNS8Ece1qvXlyWm&#10;2t34QH0eKhEh7FNUYEJoUyl9aciiH7mWOHoX11kMUXaV1B3eItw2cpIkU2mx5rhgsKWdofKa/1oF&#10;bv991jNTXLPTT8b1Od/2Xxej1PvbsPkEEWgIz/CjnWkFk8UU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M2QrEAAAA3AAAAA8AAAAAAAAAAAAAAAAAmAIAAGRycy9k&#10;b3ducmV2LnhtbFBLBQYAAAAABAAEAPUAAACJAwAAAAA=&#10;" fillcolor="black [3200]" strokecolor="black [1600]" strokeweight="2pt"/>
                  <v:oval id="Oval 297" o:spid="_x0000_s1047" style="position:absolute;left:10922;top:8572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B8kcQA&#10;AADcAAAADwAAAGRycy9kb3ducmV2LnhtbESPQWvCQBSE74X+h+UVeqsbPVRNs4oKQmhPTfT+zL5k&#10;U7NvQ3Yb03/fLRQ8DjPzDZNtJ9uJkQbfOlYwnyUgiCunW24UnMrjywqED8gaO8ek4Ic8bDePDxmm&#10;2t34k8YiNCJC2KeowITQp1L6ypBFP3M9cfRqN1gMUQ6N1APeItx2cpEkr9Jiy3HBYE8HQ9W1+LYK&#10;3PHjopemvObnr5zbS7Ef32uj1PPTtHsDEWgK9/B/O9cKFusl/J2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AfJHEAAAA3AAAAA8AAAAAAAAAAAAAAAAAmAIAAGRycy9k&#10;b3ducmV2LnhtbFBLBQYAAAAABAAEAPUAAACJAwAAAAA=&#10;" fillcolor="black [3200]" strokecolor="black [1600]" strokeweight="2pt"/>
                </v:group>
              </v:group>
            </w:pict>
          </mc:Fallback>
        </mc:AlternateContent>
      </w:r>
    </w:p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/>
    <w:p w:rsidR="005F5BB5" w:rsidRDefault="005F5BB5"/>
    <w:p w:rsidR="00140221" w:rsidRDefault="005F5BB5">
      <w:r>
        <w:lastRenderedPageBreak/>
        <w:t>10</w:t>
      </w:r>
      <w:r w:rsidR="00140221">
        <w:t>.</w:t>
      </w:r>
    </w:p>
    <w:p w:rsidR="00140221" w:rsidRDefault="00010817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3EED74C" wp14:editId="5CC67A04">
                <wp:simplePos x="0" y="0"/>
                <wp:positionH relativeFrom="column">
                  <wp:posOffset>465390</wp:posOffset>
                </wp:positionH>
                <wp:positionV relativeFrom="paragraph">
                  <wp:posOffset>111751</wp:posOffset>
                </wp:positionV>
                <wp:extent cx="1542462" cy="560667"/>
                <wp:effectExtent l="38100" t="57150" r="0" b="6858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2462" cy="560667"/>
                          <a:chOff x="0" y="0"/>
                          <a:chExt cx="1951506" cy="709684"/>
                        </a:xfrm>
                      </wpg:grpSpPr>
                      <wps:wsp>
                        <wps:cNvPr id="12" name="Straight Arrow Connector 12"/>
                        <wps:cNvCnPr/>
                        <wps:spPr>
                          <a:xfrm>
                            <a:off x="0" y="0"/>
                            <a:ext cx="1951506" cy="45037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Arrow Connector 13"/>
                        <wps:cNvCnPr/>
                        <wps:spPr>
                          <a:xfrm flipH="1">
                            <a:off x="0" y="218364"/>
                            <a:ext cx="955343" cy="49132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D174B2" id="Group 36" o:spid="_x0000_s1026" style="position:absolute;margin-left:36.65pt;margin-top:8.8pt;width:121.45pt;height:44.15pt;z-index:251668480;mso-width-relative:margin;mso-height-relative:margin" coordsize="19515,7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">
                <v:shape id="Straight Arrow Connector 12" o:spid="_x0000_s1027" type="#_x0000_t32" style="position:absolute;width:19515;height:45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u1778AAADbAAAADwAAAGRycy9kb3ducmV2LnhtbERPTYvCMBC9L/gfwgje1lQPKtUo6q7g&#10;wYvWg8ehGdtqMylN1PjvjSB4m8f7nNkimFrcqXWVZQWDfgKCOLe64kLBMdv8TkA4j6yxtkwKnuRg&#10;Me/8zDDV9sF7uh98IWIIuxQVlN43qZQuL8mg69uGOHJn2xr0EbaF1C0+Yrip5TBJRtJgxbGhxIbW&#10;JeXXw80oCOOl260K9uP/7HRLgv5bXfRFqV43LKcgPAX/FX/cWx3nD+H9SzxAzl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8u1778AAADbAAAADwAAAAAAAAAAAAAAAACh&#10;AgAAZHJzL2Rvd25yZXYueG1sUEsFBgAAAAAEAAQA+QAAAI0DAAAAAA==&#10;" strokecolor="black [3213]" strokeweight="1pt">
                  <v:stroke startarrow="open" endarrow="open"/>
                </v:shape>
                <v:shape id="Straight Arrow Connector 13" o:spid="_x0000_s1028" type="#_x0000_t32" style="position:absolute;top:2183;width:9553;height:49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ejOcMAAADbAAAADwAAAGRycy9kb3ducmV2LnhtbERPTWvCQBC9F/wPywheim6qtEh0laZQ&#10;yMXWqojHITsmwexs2F1N/PduodDbPN7nLNe9acSNnK8tK3iZJCCIC6trLhUc9p/jOQgfkDU2lknB&#10;nTysV4OnJabadvxDt10oRQxhn6KCKoQ2ldIXFRn0E9sSR+5sncEQoSuldtjFcNPIaZK8SYM1x4YK&#10;W/qoqLjsrkZBNs2Sdnt6/s6/tOuy42Xzes83So2G/fsCRKA+/Iv/3LmO82fw+0s8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noznDAAAA2wAAAA8AAAAAAAAAAAAA&#10;AAAAoQIAAGRycy9kb3ducmV2LnhtbFBLBQYAAAAABAAEAPkAAACRAwAAAAA=&#10;" strokecolor="black [3213]" strokeweight="1pt">
                  <v:stroke endarrow="open"/>
                </v:shape>
              </v:group>
            </w:pict>
          </mc:Fallback>
        </mc:AlternateContent>
      </w:r>
    </w:p>
    <w:p w:rsidR="00140221" w:rsidRDefault="00E3694F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543CB83" wp14:editId="54E3352F">
                <wp:simplePos x="0" y="0"/>
                <wp:positionH relativeFrom="column">
                  <wp:posOffset>359410</wp:posOffset>
                </wp:positionH>
                <wp:positionV relativeFrom="paragraph">
                  <wp:posOffset>35229</wp:posOffset>
                </wp:positionV>
                <wp:extent cx="683260" cy="1403985"/>
                <wp:effectExtent l="0" t="0" r="0" b="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4x +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543CB83" id="_x0000_s1048" type="#_x0000_t202" style="position:absolute;margin-left:28.3pt;margin-top:2.75pt;width:53.8pt;height:110.55pt;z-index:251712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" filled="f" stroked="f">
                <v:textbox style="mso-fit-shape-to-text:t">
                  <w:txbxContent>
                    <w:p w:rsidR="00E3694F" w:rsidRDefault="00E3694F" w:rsidP="00E3694F">
                      <w:r>
                        <w:t>4x + 10</w:t>
                      </w:r>
                    </w:p>
                  </w:txbxContent>
                </v:textbox>
              </v:shape>
            </w:pict>
          </mc:Fallback>
        </mc:AlternateContent>
      </w:r>
    </w:p>
    <w:p w:rsidR="00140221" w:rsidRDefault="00E3694F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B7C28B0" wp14:editId="5531AEE5">
                <wp:simplePos x="0" y="0"/>
                <wp:positionH relativeFrom="column">
                  <wp:posOffset>953135</wp:posOffset>
                </wp:positionH>
                <wp:positionV relativeFrom="paragraph">
                  <wp:posOffset>-4141</wp:posOffset>
                </wp:positionV>
                <wp:extent cx="818515" cy="1403985"/>
                <wp:effectExtent l="0" t="0" r="0" b="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851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11x +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7C28B0" id="_x0000_s1049" type="#_x0000_t202" style="position:absolute;margin-left:75.05pt;margin-top:-.35pt;width:64.45pt;height:110.55pt;z-index:251714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" filled="f" stroked="f">
                <v:textbox style="mso-fit-shape-to-text:t">
                  <w:txbxContent>
                    <w:p w:rsidR="00E3694F" w:rsidRDefault="00E3694F" w:rsidP="00E3694F">
                      <w:r>
                        <w:t>11x + 20</w:t>
                      </w:r>
                    </w:p>
                  </w:txbxContent>
                </v:textbox>
              </v:shape>
            </w:pict>
          </mc:Fallback>
        </mc:AlternateContent>
      </w:r>
    </w:p>
    <w:p w:rsidR="00140221" w:rsidRDefault="00140221"/>
    <w:p w:rsidR="00140221" w:rsidRDefault="00140221"/>
    <w:p w:rsidR="00765BC1" w:rsidRDefault="00765BC1"/>
    <w:p w:rsidR="00765BC1" w:rsidRDefault="00765BC1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FA675B" w:rsidRDefault="005F5BB5" w:rsidP="00FA675B">
      <w:r>
        <w:lastRenderedPageBreak/>
        <w:t>11</w:t>
      </w:r>
      <w:r w:rsidR="00FA675B">
        <w:t>.</w:t>
      </w:r>
    </w:p>
    <w:p w:rsidR="00FA675B" w:rsidRDefault="00FA675B" w:rsidP="00FA675B"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6E0F618D" wp14:editId="5F1E60AC">
                <wp:simplePos x="0" y="0"/>
                <wp:positionH relativeFrom="column">
                  <wp:posOffset>334176</wp:posOffset>
                </wp:positionH>
                <wp:positionV relativeFrom="paragraph">
                  <wp:posOffset>1573</wp:posOffset>
                </wp:positionV>
                <wp:extent cx="1351128" cy="670362"/>
                <wp:effectExtent l="38100" t="38100" r="78105" b="53975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1128" cy="670362"/>
                          <a:chOff x="0" y="0"/>
                          <a:chExt cx="1896745" cy="941070"/>
                        </a:xfrm>
                      </wpg:grpSpPr>
                      <wps:wsp>
                        <wps:cNvPr id="15" name="Straight Arrow Connector 15"/>
                        <wps:cNvCnPr/>
                        <wps:spPr>
                          <a:xfrm>
                            <a:off x="0" y="0"/>
                            <a:ext cx="1896745" cy="85979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 flipH="1">
                            <a:off x="95534" y="0"/>
                            <a:ext cx="1746250" cy="94107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ECFF77" id="Group 37" o:spid="_x0000_s1026" style="position:absolute;margin-left:26.3pt;margin-top:.1pt;width:106.4pt;height:52.8pt;z-index:251694080;mso-width-relative:margin;mso-height-relative:margin" coordsize="18967,9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">
                <v:shape id="Straight Arrow Connector 15" o:spid="_x0000_s1027" type="#_x0000_t32" style="position:absolute;width:18967;height:85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Itm8EAAADbAAAADwAAAGRycy9kb3ducmV2LnhtbERPTWvCQBC9F/wPywje6kbBKtE1RFuh&#10;h16qHjwO2TGJZmdDdk3Wf98tFHqbx/ucTRZMI3rqXG1ZwWyagCAurK65VHA+HV5XIJxH1thYJgVP&#10;cpBtRy8bTLUd+Jv6oy9FDGGXooLK+zaV0hUVGXRT2xJH7mo7gz7CrpS6wyGGm0bOk+RNGqw5NlTY&#10;0r6i4n58GAVhmbuvXcl++XG6PJKg33c3fVNqMg75GoSn4P/Ff+5PHecv4PeXeIDc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Ii2bwQAAANsAAAAPAAAAAAAAAAAAAAAA&#10;AKECAABkcnMvZG93bnJldi54bWxQSwUGAAAAAAQABAD5AAAAjwMAAAAA&#10;" strokecolor="black [3213]" strokeweight="1pt">
                  <v:stroke startarrow="open" endarrow="open"/>
                </v:shape>
                <v:shape id="Straight Arrow Connector 16" o:spid="_x0000_s1028" type="#_x0000_t32" style="position:absolute;left:955;width:17462;height:94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1Zo8IAAADbAAAADwAAAGRycy9kb3ducmV2LnhtbERPTWvCQBC9C/0PyxS8mU01SEhdpa0I&#10;goiYVuhxyE6T0OxsyK4m/ntXELzN433OYjWYRlyoc7VlBW9RDIK4sLrmUsHP92aSgnAeWWNjmRRc&#10;ycFq+TJaYKZtz0e65L4UIYRdhgoq79tMSldUZNBFtiUO3J/tDPoAu1LqDvsQbho5jeO5NFhzaKiw&#10;pa+Kiv/8bBT8zj4PJ2PWe5eehsbupkl60IlS49fh4x2Ep8E/xQ/3Vof5c7j/Eg6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1Zo8IAAADbAAAADwAAAAAAAAAAAAAA&#10;AAChAgAAZHJzL2Rvd25yZXYueG1sUEsFBgAAAAAEAAQA+QAAAJADAAAAAA==&#10;" strokecolor="black [3213]" strokeweight="1pt">
                  <v:stroke startarrow="open" endarrow="open"/>
                </v:shape>
              </v:group>
            </w:pict>
          </mc:Fallback>
        </mc:AlternateContent>
      </w:r>
    </w:p>
    <w:p w:rsidR="00FA675B" w:rsidRDefault="00E3694F" w:rsidP="00FA675B"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B6F8977" wp14:editId="70F9720B">
                <wp:simplePos x="0" y="0"/>
                <wp:positionH relativeFrom="column">
                  <wp:posOffset>294005</wp:posOffset>
                </wp:positionH>
                <wp:positionV relativeFrom="paragraph">
                  <wp:posOffset>25096</wp:posOffset>
                </wp:positionV>
                <wp:extent cx="687070" cy="1403985"/>
                <wp:effectExtent l="0" t="0" r="0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07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3x –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B6F8977" id="_x0000_s1050" type="#_x0000_t202" style="position:absolute;margin-left:23.15pt;margin-top:2pt;width:54.1pt;height:110.55pt;z-index:251720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" filled="f" stroked="f">
                <v:textbox style="mso-fit-shape-to-text:t">
                  <w:txbxContent>
                    <w:p w:rsidR="00E3694F" w:rsidRDefault="00E3694F" w:rsidP="00E3694F">
                      <w:r>
                        <w:t>3x – 8</w:t>
                      </w:r>
                    </w:p>
                  </w:txbxContent>
                </v:textbox>
              </v:shape>
            </w:pict>
          </mc:Fallback>
        </mc:AlternateContent>
      </w:r>
      <w:r w:rsidRPr="00E3694F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C990BB4" wp14:editId="0662CE0A">
                <wp:simplePos x="0" y="0"/>
                <wp:positionH relativeFrom="column">
                  <wp:posOffset>1212546</wp:posOffset>
                </wp:positionH>
                <wp:positionV relativeFrom="paragraph">
                  <wp:posOffset>9525</wp:posOffset>
                </wp:positionV>
                <wp:extent cx="687070" cy="1403985"/>
                <wp:effectExtent l="0" t="0" r="0" b="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07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694F" w:rsidRDefault="00E3694F" w:rsidP="00E3694F">
                            <w:r>
                              <w:t>5x – 3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990BB4" id="_x0000_s1051" type="#_x0000_t202" style="position:absolute;margin-left:95.5pt;margin-top:.75pt;width:54.1pt;height:110.55pt;z-index:251722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" filled="f" stroked="f">
                <v:textbox style="mso-fit-shape-to-text:t">
                  <w:txbxContent>
                    <w:p w:rsidR="00E3694F" w:rsidRDefault="00E3694F" w:rsidP="00E3694F">
                      <w:r>
                        <w:t>5x – 36</w:t>
                      </w:r>
                    </w:p>
                  </w:txbxContent>
                </v:textbox>
              </v:shape>
            </w:pict>
          </mc:Fallback>
        </mc:AlternateContent>
      </w:r>
    </w:p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>
      <w:pPr>
        <w:sectPr w:rsidR="005F6CDC" w:rsidSect="00B60999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140221" w:rsidRDefault="00BF631C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50F2B3BC" wp14:editId="09E61588">
                <wp:simplePos x="0" y="0"/>
                <wp:positionH relativeFrom="column">
                  <wp:posOffset>369570</wp:posOffset>
                </wp:positionH>
                <wp:positionV relativeFrom="paragraph">
                  <wp:posOffset>66979</wp:posOffset>
                </wp:positionV>
                <wp:extent cx="1094026" cy="1230405"/>
                <wp:effectExtent l="76200" t="0" r="182880" b="0"/>
                <wp:wrapNone/>
                <wp:docPr id="292" name="Group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4026" cy="1230405"/>
                          <a:chOff x="0" y="0"/>
                          <a:chExt cx="1094026" cy="1230405"/>
                        </a:xfrm>
                      </wpg:grpSpPr>
                      <wpg:grpSp>
                        <wpg:cNvPr id="43" name="Group 43"/>
                        <wpg:cNvGrpSpPr/>
                        <wpg:grpSpPr>
                          <a:xfrm rot="19647819">
                            <a:off x="230587" y="0"/>
                            <a:ext cx="863439" cy="1230405"/>
                            <a:chOff x="0" y="0"/>
                            <a:chExt cx="863439" cy="1230405"/>
                          </a:xfrm>
                        </wpg:grpSpPr>
                        <wps:wsp>
                          <wps:cNvPr id="17" name="Straight Arrow Connector 17"/>
                          <wps:cNvCnPr/>
                          <wps:spPr>
                            <a:xfrm flipV="1">
                              <a:off x="0" y="0"/>
                              <a:ext cx="635" cy="89979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Arrow Connector 18"/>
                          <wps:cNvCnPr/>
                          <wps:spPr>
                            <a:xfrm rot="2565046" flipV="1">
                              <a:off x="132930" y="563948"/>
                              <a:ext cx="730509" cy="666457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Arrow Connector 19"/>
                          <wps:cNvCnPr/>
                          <wps:spPr>
                            <a:xfrm rot="2565046" flipH="1" flipV="1">
                              <a:off x="233635" y="52367"/>
                              <a:ext cx="95245" cy="941508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Rectangle 42"/>
                          <wps:cNvSpPr/>
                          <wps:spPr>
                            <a:xfrm>
                              <a:off x="0" y="805639"/>
                              <a:ext cx="88265" cy="88265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8052"/>
                            <a:ext cx="588396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E3694F" w:rsidP="00E3694F">
                              <w:r>
                                <w:t>6x –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8640" y="477078"/>
                            <a:ext cx="389614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E3694F" w:rsidP="00E3694F">
                              <w:r>
                                <w:t>7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F2B3BC" id="Group 292" o:spid="_x0000_s1052" style="position:absolute;margin-left:29.1pt;margin-top:5.25pt;width:86.15pt;height:96.9pt;z-index:251726848" coordsize="10940,1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">
                <v:group id="Group 43" o:spid="_x0000_s1053" style="position:absolute;left:2305;width:8635;height:12304;rotation:-2132302fd" coordsize="8634,1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uGFTFAAAA2wAA&#10;AA8AAAAAAAAAAAAAAAAAqgIAAGRycy9kb3ducmV2LnhtbFBLBQYAAAAABAAEAPoAAACcAwAAAAA=&#10;">
                  <v:shape id="Straight Arrow Connector 17" o:spid="_x0000_s1054" type="#_x0000_t32" style="position:absolute;width:6;height:89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ylOsMAAADbAAAADwAAAGRycy9kb3ducmV2LnhtbERPTWvCQBC9F/wPywheim4q2Ep0laZQ&#10;yMXWqojHITsmwexs2F1N/PduodDbPN7nLNe9acSNnK8tK3iZJCCIC6trLhUc9p/jOQgfkDU2lknB&#10;nTysV4OnJabadvxDt10oRQxhn6KCKoQ2ldIXFRn0E9sSR+5sncEQoSuldtjFcNPIaZK8SoM1x4YK&#10;W/qoqLjsrkZBNs2Sdnt6/s6/tOuy42Uzu+cbpUbD/n0BIlAf/sV/7lzH+W/w+0s8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cpTrDAAAA2wAAAA8AAAAAAAAAAAAA&#10;AAAAoQIAAGRycy9kb3ducmV2LnhtbFBLBQYAAAAABAAEAPkAAACRAwAAAAA=&#10;" strokecolor="black [3213]" strokeweight="1pt">
                    <v:stroke endarrow="open"/>
                  </v:shape>
                  <v:shape id="Straight Arrow Connector 18" o:spid="_x0000_s1055" type="#_x0000_t32" style="position:absolute;left:1329;top:5639;width:7305;height:6665;rotation:-2801714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AJ48QAAADbAAAADwAAAGRycy9kb3ducmV2LnhtbESPQWvCQBCF7wX/wzKCt7pRiEjqJpTa&#10;gjdpVPA4zU6T1OxsyK4a/33nUOhthvfmvW82xeg6daMhtJ4NLOYJKOLK25ZrA8fDx/MaVIjIFjvP&#10;ZOBBAYp88rTBzPo7f9KtjLWSEA4ZGmhi7DOtQ9WQwzD3PbFo335wGGUdam0HvEu46/QySVbaYcvS&#10;0GBPbw1Vl/LqDHytf97P5wOWu/3q9EiX1zRctqkxs+n4+gIq0hj/zX/XOyv4Aiu/yAA6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oAnjxAAAANsAAAAPAAAAAAAAAAAA&#10;AAAAAKECAABkcnMvZG93bnJldi54bWxQSwUGAAAAAAQABAD5AAAAkgMAAAAA&#10;" strokecolor="black [3213]" strokeweight="1pt">
                    <v:stroke endarrow="open"/>
                  </v:shape>
                  <v:shape id="Straight Arrow Connector 19" o:spid="_x0000_s1056" type="#_x0000_t32" style="position:absolute;left:2336;top:523;width:952;height:9415;rotation:2801714fd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hNJ8MAAADbAAAADwAAAGRycy9kb3ducmV2LnhtbERPyWrDMBC9B/IPYgK9JXJ9KK0bJZQ6&#10;gdLiQxbodbCmtrE1ciTFdv4+KhR6m8dbZ72dTCcGcr6xrOBxlYAgLq1uuFJwPu2XzyB8QNbYWSYF&#10;N/Kw3cxna8y0HflAwzFUIoawz1BBHUKfSenLmgz6le2JI/djncEQoaukdjjGcNPJNEmepMGGY0ON&#10;Pb3XVLbHq1Hw+V3kxS497dLLYT+6dnJ5476UelhMb68gAk3hX/zn/tBx/gv8/hIP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YTSfDAAAA2wAAAA8AAAAAAAAAAAAA&#10;AAAAoQIAAGRycy9kb3ducmV2LnhtbFBLBQYAAAAABAAEAPkAAACRAwAAAAA=&#10;" strokecolor="black [3213]" strokeweight="1pt">
                    <v:stroke endarrow="open"/>
                  </v:shape>
                  <v:rect id="Rectangle 42" o:spid="_x0000_s1057" style="position:absolute;top:8056;width:882;height:8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ICZMYA&#10;AADbAAAADwAAAGRycy9kb3ducmV2LnhtbESPT2vCQBTE74V+h+UVehHdKKVIdJWitORQCvXPwdsz&#10;+8ymZt+G7Kum375bKHgcZuY3zHzZ+0ZdqIt1YAPjUQaKuAy25srAbvs6nIKKgmyxCUwGfijCcnF/&#10;N8fchit/0mUjlUoQjjkacCJtrnUsHXmMo9ASJ+8UOo+SZFdp2+E1wX2jJ1n2rD3WnBYctrRyVJ43&#10;397Aoeil+hq/yfsZB/tB4Y7lx/pozOND/zIDJdTLLfzfLqyBpwn8fUk/QC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ICZMYAAADbAAAADwAAAAAAAAAAAAAAAACYAgAAZHJz&#10;L2Rvd25yZXYueG1sUEsFBgAAAAAEAAQA9QAAAIsDAAAAAA==&#10;" filled="f" strokecolor="black [3213]" strokeweight="1pt"/>
                </v:group>
                <v:shape id="_x0000_s1058" type="#_x0000_t202" style="position:absolute;top:3180;width:5883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flFM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7Mp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35RTBAAAA2wAAAA8AAAAAAAAAAAAAAAAAmAIAAGRycy9kb3du&#10;cmV2LnhtbFBLBQYAAAAABAAEAPUAAACGAwAAAAA=&#10;" filled="f" stroked="f">
                  <v:textbox style="mso-fit-shape-to-text:t">
                    <w:txbxContent>
                      <w:p w:rsidR="00E3694F" w:rsidRDefault="00E3694F" w:rsidP="00E3694F">
                        <w:r>
                          <w:t>6x – 1</w:t>
                        </w:r>
                      </w:p>
                    </w:txbxContent>
                  </v:textbox>
                </v:shape>
                <v:shape id="_x0000_s1059" type="#_x0000_t202" style="position:absolute;left:5486;top:4770;width:3896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 filled="f" stroked="f">
                  <v:textbox style="mso-fit-shape-to-text:t">
                    <w:txbxContent>
                      <w:p w:rsidR="00E3694F" w:rsidRDefault="00E3694F" w:rsidP="00E3694F">
                        <w:r>
                          <w:t>7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F6CDC" w:rsidRDefault="005F6CDC">
      <w:pPr>
        <w:sectPr w:rsidR="005F6CDC" w:rsidSect="005F6CDC">
          <w:type w:val="continuous"/>
          <w:pgSz w:w="12240" w:h="15840"/>
          <w:pgMar w:top="720" w:right="1008" w:bottom="720" w:left="1008" w:header="720" w:footer="720" w:gutter="0"/>
          <w:cols w:space="720"/>
          <w:docGrid w:linePitch="360"/>
        </w:sectPr>
      </w:pPr>
    </w:p>
    <w:p w:rsidR="00140221" w:rsidRDefault="005F5BB5">
      <w:r>
        <w:lastRenderedPageBreak/>
        <w:t>12</w:t>
      </w:r>
      <w:r w:rsidR="00140221">
        <w:t>.</w:t>
      </w:r>
    </w:p>
    <w:p w:rsidR="00140221" w:rsidRDefault="00140221"/>
    <w:p w:rsidR="00140221" w:rsidRDefault="00140221"/>
    <w:p w:rsidR="00140221" w:rsidRDefault="00140221"/>
    <w:p w:rsidR="00140221" w:rsidRDefault="00140221"/>
    <w:p w:rsidR="00140221" w:rsidRDefault="00140221"/>
    <w:p w:rsidR="00140221" w:rsidRDefault="00140221"/>
    <w:p w:rsidR="00140221" w:rsidRDefault="00140221"/>
    <w:p w:rsidR="00FA675B" w:rsidRDefault="00FA675B" w:rsidP="00FA675B"/>
    <w:p w:rsidR="005F6CDC" w:rsidRDefault="005F6CDC" w:rsidP="00FA675B"/>
    <w:p w:rsidR="005F6CDC" w:rsidRDefault="005F6CDC" w:rsidP="00FA675B"/>
    <w:p w:rsidR="00FA675B" w:rsidRDefault="00FA675B" w:rsidP="00FA675B"/>
    <w:p w:rsidR="005F6CDC" w:rsidRDefault="005F6CDC" w:rsidP="00FA675B"/>
    <w:p w:rsidR="005F6CDC" w:rsidRDefault="005F6CDC" w:rsidP="00FA675B"/>
    <w:p w:rsidR="005F6CDC" w:rsidRDefault="005F6CDC" w:rsidP="00FA675B"/>
    <w:p w:rsidR="005F6CDC" w:rsidRDefault="005F6CDC" w:rsidP="00FA675B"/>
    <w:p w:rsidR="00FA675B" w:rsidRDefault="005F5BB5" w:rsidP="00FA675B">
      <w:r>
        <w:t>14</w:t>
      </w:r>
      <w:r w:rsidR="00FA675B">
        <w:t>.</w:t>
      </w:r>
      <w:r w:rsidR="00710E13">
        <w:t xml:space="preserve">  Challenge</w:t>
      </w:r>
      <w:r w:rsidR="00BF631C">
        <w:t>:</w:t>
      </w:r>
    </w:p>
    <w:p w:rsidR="00FA675B" w:rsidRDefault="00BF631C" w:rsidP="00FA675B">
      <w:r>
        <w:rPr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19D11BFA" wp14:editId="062AF900">
                <wp:simplePos x="0" y="0"/>
                <wp:positionH relativeFrom="column">
                  <wp:posOffset>122555</wp:posOffset>
                </wp:positionH>
                <wp:positionV relativeFrom="paragraph">
                  <wp:posOffset>142544</wp:posOffset>
                </wp:positionV>
                <wp:extent cx="1896745" cy="659765"/>
                <wp:effectExtent l="38100" t="38100" r="84455" b="64135"/>
                <wp:wrapNone/>
                <wp:docPr id="291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6745" cy="659765"/>
                          <a:chOff x="0" y="0"/>
                          <a:chExt cx="1896745" cy="659958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1896745" cy="601345"/>
                            <a:chOff x="0" y="0"/>
                            <a:chExt cx="2538483" cy="805218"/>
                          </a:xfrm>
                        </wpg:grpSpPr>
                        <wps:wsp>
                          <wps:cNvPr id="24" name="Straight Arrow Connector 24"/>
                          <wps:cNvCnPr/>
                          <wps:spPr>
                            <a:xfrm>
                              <a:off x="0" y="805218"/>
                              <a:ext cx="2538483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Straight Arrow Connector 25"/>
                          <wps:cNvCnPr/>
                          <wps:spPr>
                            <a:xfrm flipH="1" flipV="1">
                              <a:off x="150125" y="218364"/>
                              <a:ext cx="1118870" cy="586854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Straight Arrow Connector 26"/>
                          <wps:cNvCnPr/>
                          <wps:spPr>
                            <a:xfrm flipV="1">
                              <a:off x="1269241" y="0"/>
                              <a:ext cx="464270" cy="805218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1621" y="381663"/>
                            <a:ext cx="683812" cy="278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317F" w:rsidRDefault="00B2317F" w:rsidP="00B2317F">
                              <w:r>
                                <w:t>8x –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69127" y="166977"/>
                            <a:ext cx="739472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317F" w:rsidRDefault="00B2317F" w:rsidP="00B2317F">
                              <w:r>
                                <w:t>10x +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270" y="381663"/>
                            <a:ext cx="683812" cy="278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317F" w:rsidRDefault="00B2317F" w:rsidP="00B2317F">
                              <w:r>
                                <w:t>4x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D11BFA" id="Group 291" o:spid="_x0000_s1060" style="position:absolute;margin-left:9.65pt;margin-top:11.2pt;width:149.35pt;height:51.95pt;z-index:251744256" coordsize="18967,6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">
                <v:group id="Group 40" o:spid="_x0000_s1061" style="position:absolute;width:18967;height:6013" coordsize="25384,80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Straight Arrow Connector 24" o:spid="_x0000_s1062" type="#_x0000_t32" style="position:absolute;top:8052;width:253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JCvcIAAADbAAAADwAAAGRycy9kb3ducmV2LnhtbESPQYvCMBSE74L/ITzBm6YWWZdqFKsu&#10;7MGLugePj+bZVpuX0kTN/vvNguBxmJlvmMUqmEY8qHO1ZQWTcQKCuLC65lLBz+lr9AnCeWSNjWVS&#10;8EsOVst+b4GZtk8+0OPoSxEh7DJUUHnfZlK6oiKDbmxb4uhdbGfQR9mVUnf4jHDTyDRJPqTBmuNC&#10;hS1tKipux7tREGZrt89L9rPd6XxPgt7mV31VajgI6zkIT8G/w6/2t1aQTuH/S/wB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QJCvcIAAADbAAAADwAAAAAAAAAAAAAA&#10;AAChAgAAZHJzL2Rvd25yZXYueG1sUEsFBgAAAAAEAAQA+QAAAJADAAAAAA==&#10;" strokecolor="black [3213]" strokeweight="1pt">
                    <v:stroke startarrow="open" endarrow="open"/>
                  </v:shape>
                  <v:shape id="Straight Arrow Connector 25" o:spid="_x0000_s1063" type="#_x0000_t32" style="position:absolute;left:1501;top:2183;width:11188;height:586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tmwsUAAADbAAAADwAAAGRycy9kb3ducmV2LnhtbESPQWvCQBSE7wX/w/IEb3VjwFCiq6hg&#10;W5RSNCJ4e2afSTD7NmS3Gv+9Wyj0OMzMN8x03pla3Kh1lWUFo2EEgji3uuJCwSFbv76BcB5ZY22Z&#10;FDzIwXzWe5liqu2dd3Tb+0IECLsUFZTeN6mULi/JoBvahjh4F9sa9EG2hdQt3gPc1DKOokQarDgs&#10;lNjQqqT8uv8xCrrN6etjFfP7dpklx+vZnbLku1Fq0O8WExCeOv8f/mt/agXxGH6/hB8gZ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tmwsUAAADbAAAADwAAAAAAAAAA&#10;AAAAAAChAgAAZHJzL2Rvd25yZXYueG1sUEsFBgAAAAAEAAQA+QAAAJMDAAAAAA==&#10;" strokecolor="black [3213]" strokeweight="1pt">
                    <v:stroke endarrow="open"/>
                  </v:shape>
                  <v:shape id="Straight Arrow Connector 26" o:spid="_x0000_s1064" type="#_x0000_t32" style="position:absolute;left:12692;width:4643;height:80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zKHMUAAADbAAAADwAAAGRycy9kb3ducmV2LnhtbESPT2vCQBTE7wW/w/IKXqRuDFQkdZVG&#10;EHKx9U8pPT6yr0kw+zbsriZ++64g9DjMzG+Y5XowrbiS841lBbNpAoK4tLrhSsHXafuyAOEDssbW&#10;Mim4kYf1avS0xEzbng90PYZKRAj7DBXUIXSZlL6syaCf2o44er/WGQxRukpqh32Em1amSTKXBhuO&#10;CzV2tKmpPB8vRkGe5km3/5l8Fh/a9fn3efd6K3ZKjZ+H9zcQgYbwH360C60gncP9S/wB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zKHMUAAADbAAAADwAAAAAAAAAA&#10;AAAAAAChAgAAZHJzL2Rvd25yZXYueG1sUEsFBgAAAAAEAAQA+QAAAJMDAAAAAA==&#10;" strokecolor="black [3213]" strokeweight="1pt">
                    <v:stroke endarrow="open"/>
                  </v:shape>
                </v:group>
                <v:shape id="_x0000_s1065" type="#_x0000_t202" style="position:absolute;left:10416;top:3816;width:683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vqcEA&#10;AADbAAAADwAAAGRycy9kb3ducmV2LnhtbESPQWvCQBSE74L/YXmCN90oKCW6itQWPPSijfdH9pkN&#10;zb4N2aeJ/75bKHgcZuYbZrsffKMe1MU6sIHFPANFXAZbc2Wg+P6cvYGKgmyxCUwGnhRhvxuPtpjb&#10;0POZHhepVIJwzNGAE2lzrWPpyGOch5Y4ebfQeZQku0rbDvsE941eZtlae6w5LThs6d1R+XO5ewMi&#10;9rB4Fh8+nq7D17F3WbnCwpjpZDhsQAkN8gr/t0/WwHoJf1/SD9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0bL6nBAAAA2wAAAA8AAAAAAAAAAAAAAAAAmAIAAGRycy9kb3du&#10;cmV2LnhtbFBLBQYAAAAABAAEAPUAAACGAwAAAAA=&#10;" filled="f" stroked="f">
                  <v:textbox style="mso-fit-shape-to-text:t">
                    <w:txbxContent>
                      <w:p w:rsidR="00B2317F" w:rsidRDefault="00B2317F" w:rsidP="00B2317F">
                        <w:r>
                          <w:t>8x – 6</w:t>
                        </w:r>
                      </w:p>
                    </w:txbxContent>
                  </v:textbox>
                </v:shape>
                <v:shape id="_x0000_s1066" type="#_x0000_t202" style="position:absolute;left:4691;top:1669;width:7394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eKMs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sXu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V4oywgAAANsAAAAPAAAAAAAAAAAAAAAAAJgCAABkcnMvZG93&#10;bnJldi54bWxQSwUGAAAAAAQABAD1AAAAhwMAAAAA&#10;" filled="f" stroked="f">
                  <v:textbox style="mso-fit-shape-to-text:t">
                    <w:txbxContent>
                      <w:p w:rsidR="00B2317F" w:rsidRDefault="00B2317F" w:rsidP="00B2317F">
                        <w:r>
                          <w:t>10x + 8</w:t>
                        </w:r>
                      </w:p>
                    </w:txbxContent>
                  </v:textbox>
                </v:shape>
                <v:shape id="_x0000_s1067" type="#_x0000_t202" style="position:absolute;left:1192;top:3816;width:683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Tc2b4A&#10;AADcAAAADwAAAGRycy9kb3ducmV2LnhtbERPTYvCMBC9C/sfwgje1lRhRapRxHXBgxfdeh+a2aZs&#10;MynNaOu/NwfB4+N9r7eDb9SdulgHNjCbZqCIy2BrrgwUvz+fS1BRkC02gcnAgyJsNx+jNeY29Hym&#10;+0UqlUI45mjAibS51rF05DFOQ0ucuL/QeZQEu0rbDvsU7hs9z7KF9lhzanDY0t5R+X+5eQMidjd7&#10;FAcfj9fh9N27rPzCwpjJeNitQAkN8ha/3EdrYL5Ma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ZU3Nm+AAAA3AAAAA8AAAAAAAAAAAAAAAAAmAIAAGRycy9kb3ducmV2&#10;LnhtbFBLBQYAAAAABAAEAPUAAACDAwAAAAA=&#10;" filled="f" stroked="f">
                  <v:textbox style="mso-fit-shape-to-text:t">
                    <w:txbxContent>
                      <w:p w:rsidR="00B2317F" w:rsidRDefault="00B2317F" w:rsidP="00B2317F">
                        <w:r>
                          <w:t>4x +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FA675B" w:rsidRDefault="00FA675B" w:rsidP="00FA675B"/>
    <w:p w:rsidR="00140221" w:rsidRDefault="00140221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5F6CDC"/>
    <w:p w:rsidR="005F6CDC" w:rsidRDefault="00BF631C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12363ED8" wp14:editId="46159360">
                <wp:simplePos x="0" y="0"/>
                <wp:positionH relativeFrom="column">
                  <wp:posOffset>557199</wp:posOffset>
                </wp:positionH>
                <wp:positionV relativeFrom="paragraph">
                  <wp:posOffset>114300</wp:posOffset>
                </wp:positionV>
                <wp:extent cx="1222375" cy="995680"/>
                <wp:effectExtent l="38100" t="38100" r="0" b="71120"/>
                <wp:wrapNone/>
                <wp:docPr id="293" name="Group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2375" cy="995680"/>
                          <a:chOff x="0" y="0"/>
                          <a:chExt cx="1222432" cy="996287"/>
                        </a:xfrm>
                      </wpg:grpSpPr>
                      <wps:wsp>
                        <wps:cNvPr id="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172" y="222636"/>
                            <a:ext cx="620202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E3694F" w:rsidP="00E3694F">
                              <w:r>
                                <w:t>2x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123" y="516834"/>
                            <a:ext cx="620202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E3694F" w:rsidP="00E3694F">
                              <w:r>
                                <w:t>x + 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g:grpSp>
                        <wpg:cNvPr id="61" name="Group 61"/>
                        <wpg:cNvGrpSpPr/>
                        <wpg:grpSpPr>
                          <a:xfrm>
                            <a:off x="0" y="0"/>
                            <a:ext cx="1222432" cy="996287"/>
                            <a:chOff x="0" y="0"/>
                            <a:chExt cx="1222432" cy="996287"/>
                          </a:xfrm>
                        </wpg:grpSpPr>
                        <wpg:grpSp>
                          <wpg:cNvPr id="39" name="Group 39"/>
                          <wpg:cNvGrpSpPr/>
                          <wpg:grpSpPr>
                            <a:xfrm>
                              <a:off x="0" y="0"/>
                              <a:ext cx="1222432" cy="996287"/>
                              <a:chOff x="0" y="0"/>
                              <a:chExt cx="1992573" cy="1624121"/>
                            </a:xfrm>
                          </wpg:grpSpPr>
                          <wps:wsp>
                            <wps:cNvPr id="21" name="Straight Arrow Connector 21"/>
                            <wps:cNvCnPr/>
                            <wps:spPr>
                              <a:xfrm flipH="1" flipV="1">
                                <a:off x="95534" y="0"/>
                                <a:ext cx="1897039" cy="805218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Straight Arrow Connector 22"/>
                            <wps:cNvCnPr/>
                            <wps:spPr>
                              <a:xfrm flipH="1">
                                <a:off x="177421" y="805218"/>
                                <a:ext cx="1814858" cy="818903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" name="Straight Arrow Connector 23"/>
                            <wps:cNvCnPr/>
                            <wps:spPr>
                              <a:xfrm flipH="1">
                                <a:off x="0" y="805218"/>
                                <a:ext cx="1978631" cy="38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57" name="Arc 57"/>
                          <wps:cNvSpPr/>
                          <wps:spPr>
                            <a:xfrm rot="10134629">
                              <a:off x="955675" y="488950"/>
                              <a:ext cx="92710" cy="93980"/>
                            </a:xfrm>
                            <a:prstGeom prst="arc">
                              <a:avLst>
                                <a:gd name="adj1" fmla="val 16200000"/>
                                <a:gd name="adj2" fmla="val 3923341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Arc 58"/>
                          <wps:cNvSpPr/>
                          <wps:spPr>
                            <a:xfrm rot="12524507">
                              <a:off x="933450" y="396875"/>
                              <a:ext cx="92710" cy="93980"/>
                            </a:xfrm>
                            <a:prstGeom prst="arc">
                              <a:avLst>
                                <a:gd name="adj1" fmla="val 16200000"/>
                                <a:gd name="adj2" fmla="val 3923341"/>
                              </a:avLst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904875" y="428625"/>
                              <a:ext cx="64510" cy="127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 flipV="1">
                              <a:off x="923925" y="539750"/>
                              <a:ext cx="62230" cy="184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2363ED8" id="Group 293" o:spid="_x0000_s1068" style="position:absolute;margin-left:43.85pt;margin-top:9pt;width:96.25pt;height:78.4pt;z-index:251738112" coordsize="12224,99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">
                <v:shape id="_x0000_s1069" type="#_x0000_t202" style="position:absolute;left:1351;top:2226;width:6202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9YMEA&#10;AADbAAAADwAAAGRycy9kb3ducmV2LnhtbESPQWvCQBSE7wX/w/IK3upGISKpq0it4MGLNr0/sq/Z&#10;0OzbkH018d+7gtDjMDPfMOvt6Ft1pT42gQ3MZxko4irYhmsD5dfhbQUqCrLFNjAZuFGE7WbyssbC&#10;hoHPdL1IrRKEY4EGnEhXaB0rRx7jLHTEyfsJvUdJsq+17XFIcN/qRZYttceG04LDjj4cVb+XP29A&#10;xO7mt/LTx+P3eNoPLqtyLI2Zvo67d1BCo/yHn+2jNZD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efWDBAAAA2wAAAA8AAAAAAAAAAAAAAAAAmAIAAGRycy9kb3du&#10;cmV2LnhtbFBLBQYAAAAABAAEAPUAAACGAwAAAAA=&#10;" filled="f" stroked="f">
                  <v:textbox style="mso-fit-shape-to-text:t">
                    <w:txbxContent>
                      <w:p w:rsidR="00E3694F" w:rsidRDefault="00E3694F" w:rsidP="00E3694F">
                        <w:r>
                          <w:t>2x + 3</w:t>
                        </w:r>
                      </w:p>
                    </w:txbxContent>
                  </v:textbox>
                </v:shape>
                <v:shape id="_x0000_s1070" type="#_x0000_t202" style="position:absolute;left:1431;top:5168;width:6202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zjF8EA&#10;AADbAAAADwAAAGRycy9kb3ducmV2LnhtbESPQWvCQBSE70L/w/IK3nRjQSnRVaRW8OBFG++P7DMb&#10;mn0bsk8T/71bKHgcZuYbZrUZfKPu1MU6sIHZNANFXAZbc2Wg+NlPPkFFQbbYBCYDD4qwWb+NVpjb&#10;0POJ7mepVIJwzNGAE2lzrWPpyGOchpY4edfQeZQku0rbDvsE943+yLKF9lhzWnDY0pej8vd88wZE&#10;7Hb2KL59PFyG4653WTnHwpjx+7BdghIa5BX+bx+sgfkC/r6kH6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M4xfBAAAA2wAAAA8AAAAAAAAAAAAAAAAAmAIAAGRycy9kb3du&#10;cmV2LnhtbFBLBQYAAAAABAAEAPUAAACGAwAAAAA=&#10;" filled="f" stroked="f">
                  <v:textbox style="mso-fit-shape-to-text:t">
                    <w:txbxContent>
                      <w:p w:rsidR="00E3694F" w:rsidRDefault="00E3694F" w:rsidP="00E3694F">
                        <w:r>
                          <w:t>x + 11</w:t>
                        </w:r>
                      </w:p>
                    </w:txbxContent>
                  </v:textbox>
                </v:shape>
                <v:group id="Group 61" o:spid="_x0000_s1071" style="position:absolute;width:12224;height:9962" coordsize="12224,9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Group 39" o:spid="_x0000_s1072" style="position:absolute;width:12224;height:9962" coordsize="19925,16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shape id="Straight Arrow Connector 21" o:spid="_x0000_s1073" type="#_x0000_t32" style="position:absolute;left:955;width:18970;height:80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BgwcUAAADbAAAADwAAAGRycy9kb3ducmV2LnhtbESPT2vCQBTE70K/w/IKvenGHIKkbkSF&#10;/qGlSI0IuT2zzySYfRuyW43fvisIHoeZ+Q0zXwymFWfqXWNZwXQSgSAurW64UrDL38YzEM4ja2wt&#10;k4IrOVhkT6M5ptpe+JfOW1+JAGGXooLa+y6V0pU1GXQT2xEH72h7gz7IvpK6x0uAm1bGUZRIgw2H&#10;hRo7WtdUnrZ/RsHwVfx8rGN+/17lyf50cEWebDqlXp6H5SsIT4N/hO/tT60gnsLtS/gBM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BgwcUAAADbAAAADwAAAAAAAAAA&#10;AAAAAAChAgAAZHJzL2Rvd25yZXYueG1sUEsFBgAAAAAEAAQA+QAAAJMDAAAAAA==&#10;" strokecolor="black [3213]" strokeweight="1pt">
                      <v:stroke endarrow="open"/>
                    </v:shape>
                    <v:shape id="Straight Arrow Connector 22" o:spid="_x0000_s1074" type="#_x0000_t32" style="position:absolute;left:1774;top:8052;width:18148;height:81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fMH8UAAADbAAAADwAAAGRycy9kb3ducmV2LnhtbESPQWvCQBSE74L/YXlCL6KbBiqSuoop&#10;FHKxVlukx0f2mQSzb8Pu1sR/3xUKHoeZ+YZZbQbTiis531hW8DxPQBCXVjdcKfj+ep8tQfiArLG1&#10;TApu5GGzHo9WmGnb84Gux1CJCGGfoYI6hC6T0pc1GfRz2xFH72ydwRClq6R22Ee4aWWaJAtpsOG4&#10;UGNHbzWVl+OvUZCnedJ9/kz3xYd2fX667F5uxU6pp8mwfQURaAiP8H+70ArSFO5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fMH8UAAADbAAAADwAAAAAAAAAA&#10;AAAAAAChAgAAZHJzL2Rvd25yZXYueG1sUEsFBgAAAAAEAAQA+QAAAJMDAAAAAA==&#10;" strokecolor="black [3213]" strokeweight="1pt">
                      <v:stroke endarrow="open"/>
                    </v:shape>
                    <v:shape id="Straight Arrow Connector 23" o:spid="_x0000_s1075" type="#_x0000_t32" style="position:absolute;top:8052;width:1978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tphMYAAADbAAAADwAAAGRycy9kb3ducmV2LnhtbESPT2vCQBTE74V+h+UVeim6McVSoquY&#10;QiEX/9SKeHxkn0kw+zbsbk389l2h0OMwM79h5svBtOJKzjeWFUzGCQji0uqGKwWH78/ROwgfkDW2&#10;lknBjTwsF48Pc8y07fmLrvtQiQhhn6GCOoQuk9KXNRn0Y9sRR+9sncEQpaukdthHuGllmiRv0mDD&#10;caHGjj5qKi/7H6MgT/Ok251etsVGuz4/XtbTW7FW6vlpWM1ABBrCf/ivXWgF6Svcv8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LaYTGAAAA2wAAAA8AAAAAAAAA&#10;AAAAAAAAoQIAAGRycy9kb3ducmV2LnhtbFBLBQYAAAAABAAEAPkAAACUAwAAAAA=&#10;" strokecolor="black [3213]" strokeweight="1pt">
                      <v:stroke endarrow="open"/>
                    </v:shape>
                  </v:group>
                  <v:shape id="Arc 57" o:spid="_x0000_s1076" style="position:absolute;left:9556;top:4889;width:927;height:940;rotation:11069717fd;visibility:visible;mso-wrap-style:square;v-text-anchor:middle" coordsize="92710,93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bBdcMA&#10;AADbAAAADwAAAGRycy9kb3ducmV2LnhtbESPS4sCMRCE78L+h9AL3jSzgg9Goyy7CoJ78XluJu1M&#10;dNIZJlFHf71ZEDwWVfUVNZk1thRXqr1xrOCrm4Agzpw2nCvYbRedEQgfkDWWjknBnTzMph+tCaba&#10;3XhN103IRYSwT1FBEUKVSumzgiz6rquIo3d0tcUQZZ1LXeMtwm0pe0kykBYNx4UCK/opKDtvLlbB&#10;fv7Xw+3B7A/l5d78nh47M1idlWp/Nt9jEIGa8A6/2kutoD+E/y/xB8jp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bBdcMAAADbAAAADwAAAAAAAAAAAAAAAACYAgAAZHJzL2Rv&#10;d25yZXYueG1sUEsFBgAAAAAEAAQA9QAAAIgDAAAAAA==&#10;" path="m46355,nsc68198,,87077,15458,91673,37105,96229,58566,85519,80365,65878,89610l46355,46990,46355,xem46355,nfc68198,,87077,15458,91673,37105,96229,58566,85519,80365,65878,89610e" filled="f" strokecolor="black [3040]">
                    <v:path arrowok="t" o:connecttype="custom" o:connectlocs="46355,0;91673,37105;65878,89610" o:connectangles="0,0,0"/>
                  </v:shape>
                  <v:shape id="Arc 58" o:spid="_x0000_s1077" style="position:absolute;left:9334;top:3968;width:927;height:940;rotation:-9912858fd;visibility:visible;mso-wrap-style:square;v-text-anchor:middle" coordsize="92710,93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68qcIA&#10;AADbAAAADwAAAGRycy9kb3ducmV2LnhtbERPz2vCMBS+D/Y/hDfYZcx0k8nsjDJFwZurE3d9NM+m&#10;2LyUJGrrX28OA48f3+/JrLONOJMPtWMFb4MMBHHpdM2Vgt3v6vUTRIjIGhvHpKCnALPp48MEc+0u&#10;XNB5GyuRQjjkqMDE2OZShtKQxTBwLXHiDs5bjAn6SmqPlxRuG/meZSNpsebUYLClhaHyuD1ZBb74&#10;G+/3o5fN6frjhn3ZL+crkyn1/NR9f4GI1MW7+N+91go+0tj0Jf0AOb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TrypwgAAANsAAAAPAAAAAAAAAAAAAAAAAJgCAABkcnMvZG93&#10;bnJldi54bWxQSwUGAAAAAAQABAD1AAAAhwMAAAAA&#10;" path="m46355,nsc68198,,87077,15458,91673,37105,96229,58566,85519,80365,65878,89610l46355,46990,46355,xem46355,nfc68198,,87077,15458,91673,37105,96229,58566,85519,80365,65878,89610e" filled="f" strokecolor="black [3040]">
                    <v:path arrowok="t" o:connecttype="custom" o:connectlocs="46355,0;91673,37105;65878,89610" o:connectangles="0,0,0"/>
                  </v:shape>
                  <v:line id="Straight Connector 59" o:spid="_x0000_s1078" style="position:absolute;visibility:visible;mso-wrap-style:square" from="9048,4286" to="9693,4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SdIcIAAADbAAAADwAAAGRycy9kb3ducmV2LnhtbESPQWsCMRSE7wX/Q3gFb5q1oujWKFIU&#10;Sz2p9f7YvO4ubl52k7im/74pFHocZuYbZrWJphE9OV9bVjAZZyCIC6trLhV8XvajBQgfkDU2lknB&#10;N3nYrAdPK8y1ffCJ+nMoRYKwz1FBFUKbS+mLigz6sW2Jk/dlncGQpCuldvhIcNPIlyybS4M1p4UK&#10;W3qrqLid7yZRJtfOyMNtidcPd3S76TzOYqfU8DluX0EEiuE//Nd+1wpmS/j9kn6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VSdIcIAAADbAAAADwAAAAAAAAAAAAAA&#10;AAChAgAAZHJzL2Rvd25yZXYueG1sUEsFBgAAAAAEAAQA+QAAAJADAAAAAA==&#10;" strokecolor="black [3040]"/>
                  <v:line id="Straight Connector 60" o:spid="_x0000_s1079" style="position:absolute;flip:y;visibility:visible;mso-wrap-style:square" from="9239,5397" to="9861,5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xU0sEAAADbAAAADwAAAGRycy9kb3ducmV2LnhtbERPy2rCQBTdF/yH4QrumkldpBIzShEE&#10;USxq66K7S+bmQTN3QmZM4t87C8Hl4byz9Wga0VPnassKPqIYBHFudc2lgt+f7fsChPPIGhvLpOBO&#10;DtaryVuGqbYDn6m/+FKEEHYpKqi8b1MpXV6RQRfZljhwhe0M+gC7UuoOhxBuGjmP40QarDk0VNjS&#10;pqL8/3IzCgp3azd/V+2Lz/3xfCwO5TcOJ6Vm0/FrCcLT6F/ip3unFSRhffgSfo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PFTSwQAAANsAAAAPAAAAAAAAAAAAAAAA&#10;AKECAABkcnMvZG93bnJldi54bWxQSwUGAAAAAAQABAD5AAAAjwMAAAAA&#10;" strokecolor="black [3040]"/>
                </v:group>
              </v:group>
            </w:pict>
          </mc:Fallback>
        </mc:AlternateContent>
      </w:r>
      <w:r w:rsidR="005F5BB5">
        <w:t>13</w:t>
      </w:r>
      <w:r w:rsidR="00140221">
        <w:t>.</w:t>
      </w:r>
      <w:r w:rsidR="005F6CDC">
        <w:t xml:space="preserve">  </w:t>
      </w:r>
    </w:p>
    <w:p w:rsidR="005F6CDC" w:rsidRDefault="005F6CDC"/>
    <w:p w:rsidR="00140221" w:rsidRDefault="00140221"/>
    <w:p w:rsidR="00140221" w:rsidRDefault="00140221"/>
    <w:p w:rsidR="00140221" w:rsidRDefault="00140221"/>
    <w:p w:rsidR="00140221" w:rsidRDefault="00140221"/>
    <w:p w:rsidR="009A38C1" w:rsidRDefault="009A38C1"/>
    <w:p w:rsidR="009A38C1" w:rsidRDefault="009A38C1"/>
    <w:p w:rsidR="00765BC1" w:rsidRDefault="00765BC1"/>
    <w:p w:rsidR="00765BC1" w:rsidRDefault="00765BC1"/>
    <w:p w:rsidR="00765BC1" w:rsidRDefault="00765BC1"/>
    <w:p w:rsidR="005F6CDC" w:rsidRDefault="005F6CDC"/>
    <w:p w:rsidR="005F6CDC" w:rsidRDefault="005F6CDC"/>
    <w:p w:rsidR="005F6CDC" w:rsidRDefault="005F6CDC"/>
    <w:p w:rsidR="005F6CDC" w:rsidRDefault="005F6CDC"/>
    <w:p w:rsidR="00BF631C" w:rsidRDefault="00BF631C"/>
    <w:p w:rsidR="00140221" w:rsidRDefault="00140221">
      <w:r>
        <w:t>1</w:t>
      </w:r>
      <w:r w:rsidR="005F5BB5">
        <w:t>5</w:t>
      </w:r>
      <w:r>
        <w:t>.</w:t>
      </w:r>
      <w:r w:rsidR="007B21AC">
        <w:t xml:space="preserve">  </w:t>
      </w:r>
      <w:r w:rsidR="00710E13">
        <w:t>Challenge</w:t>
      </w:r>
      <w:r w:rsidR="007B21AC">
        <w:t>:</w:t>
      </w:r>
    </w:p>
    <w:p w:rsidR="007B21AC" w:rsidRDefault="00BF631C">
      <w:r>
        <w:rPr>
          <w:noProof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75537</wp:posOffset>
                </wp:positionH>
                <wp:positionV relativeFrom="paragraph">
                  <wp:posOffset>124212</wp:posOffset>
                </wp:positionV>
                <wp:extent cx="1527645" cy="1051560"/>
                <wp:effectExtent l="0" t="38100" r="34925" b="72390"/>
                <wp:wrapNone/>
                <wp:docPr id="294" name="Group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7645" cy="1051560"/>
                          <a:chOff x="0" y="0"/>
                          <a:chExt cx="1527645" cy="1051560"/>
                        </a:xfrm>
                      </wpg:grpSpPr>
                      <wpg:grpSp>
                        <wpg:cNvPr id="31" name="Group 31"/>
                        <wpg:cNvGrpSpPr/>
                        <wpg:grpSpPr>
                          <a:xfrm>
                            <a:off x="270345" y="0"/>
                            <a:ext cx="1257300" cy="1051560"/>
                            <a:chOff x="0" y="0"/>
                            <a:chExt cx="2005747" cy="1528549"/>
                          </a:xfrm>
                        </wpg:grpSpPr>
                        <wps:wsp>
                          <wps:cNvPr id="28" name="Straight Arrow Connector 28"/>
                          <wps:cNvCnPr/>
                          <wps:spPr>
                            <a:xfrm>
                              <a:off x="627797" y="928048"/>
                              <a:ext cx="1377950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Arrow Connector 29"/>
                          <wps:cNvCnPr/>
                          <wps:spPr>
                            <a:xfrm flipV="1">
                              <a:off x="627797" y="0"/>
                              <a:ext cx="300251" cy="928048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Arrow Connector 30"/>
                          <wps:cNvCnPr/>
                          <wps:spPr>
                            <a:xfrm flipH="1">
                              <a:off x="0" y="928048"/>
                              <a:ext cx="627797" cy="60050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32738" y="699714"/>
                            <a:ext cx="818984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3694F" w:rsidRDefault="00B2317F" w:rsidP="00E3694F">
                              <w:r>
                                <w:t>4(</w:t>
                              </w:r>
                              <w:r w:rsidR="00E3694F">
                                <w:t>8x –</w:t>
                              </w:r>
                              <w:r>
                                <w:t xml:space="preserve"> </w:t>
                              </w:r>
                              <w:r w:rsidR="00E3694F">
                                <w:t>1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7808"/>
                            <a:ext cx="683813" cy="2782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317F" w:rsidRDefault="00B2317F" w:rsidP="00B2317F">
                              <w:r>
                                <w:t>23x +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3813" y="373711"/>
                            <a:ext cx="818984" cy="278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2317F" w:rsidRDefault="00B2317F" w:rsidP="00B2317F">
                              <w:r>
                                <w:t>14x + 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94" o:spid="_x0000_s1080" style="position:absolute;margin-left:5.95pt;margin-top:9.8pt;width:120.3pt;height:82.8pt;z-index:251748352" coordsize="15276,10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">
                <v:group id="Group 31" o:spid="_x0000_s1081" style="position:absolute;left:2703;width:12573;height:10515" coordsize="20057,15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Straight Arrow Connector 28" o:spid="_x0000_s1082" type="#_x0000_t32" style="position:absolute;left:6277;top:9280;width:137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ufcMIAAADbAAAADwAAAGRycy9kb3ducmV2LnhtbERPy4rCMBTdC/MP4Q64kTHVhTjVKM7g&#10;a6EM1fmAS3Ntis1NaaJWv94sBJeH857OW1uJKzW+dKxg0E9AEOdOl1wo+D+uvsYgfEDWWDkmBXfy&#10;MJ99dKaYanfjjK6HUIgYwj5FBSaEOpXS54Ys+r6riSN3co3FEGFTSN3gLYbbSg6TZCQtlhwbDNb0&#10;ayg/Hy5WQdg81tnPpdcuHuV5+3c038vdYK9U97NdTEAEasNb/HJvtYJhHBu/xB8gZ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fufcMIAAADbAAAADwAAAAAAAAAAAAAA&#10;AAChAgAAZHJzL2Rvd25yZXYueG1sUEsFBgAAAAAEAAQA+QAAAJADAAAAAA==&#10;" strokecolor="black [3213]" strokeweight="1pt">
                    <v:stroke endarrow="open"/>
                  </v:shape>
                  <v:shape id="Straight Arrow Connector 29" o:spid="_x0000_s1083" type="#_x0000_t32" style="position:absolute;left:6277;width:3003;height:92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NebsYAAADbAAAADwAAAGRycy9kb3ducmV2LnhtbESPT2vCQBTE74V+h+UVeim6MVBpo6uY&#10;QiEX/9SKeHxkn0kw+zbsbk389l2h0OMwM79h5svBtOJKzjeWFUzGCQji0uqGKwWH78/RGwgfkDW2&#10;lknBjTwsF48Pc8y07fmLrvtQiQhhn6GCOoQuk9KXNRn0Y9sRR+9sncEQpaukdthHuGllmiRTabDh&#10;uFBjRx81lZf9j1GQp3nS7U4v22KjXZ8fL+vXW7FW6vlpWM1ABBrCf/ivXWgF6Tvcv8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jXm7GAAAA2wAAAA8AAAAAAAAA&#10;AAAAAAAAoQIAAGRycy9kb3ducmV2LnhtbFBLBQYAAAAABAAEAPkAAACUAwAAAAA=&#10;" strokecolor="black [3213]" strokeweight="1pt">
                    <v:stroke endarrow="open"/>
                  </v:shape>
                  <v:shape id="Straight Arrow Connector 30" o:spid="_x0000_s1084" type="#_x0000_t32" style="position:absolute;top:9280;width:6277;height:60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BhLsMAAADbAAAADwAAAGRycy9kb3ducmV2LnhtbERPz2vCMBS+D/wfwhO8jJnOMRnVWOxA&#10;6MW56RgeH82zLW1eSpLZ+t8vB2HHj+/3OhtNJ67kfGNZwfM8AUFcWt1wpeD7tHt6A+EDssbOMim4&#10;kYdsM3lYY6rtwF90PYZKxBD2KSqoQ+hTKX1Zk0E/tz1x5C7WGQwRukpqh0MMN51cJMlSGmw4NtTY&#10;03tNZXv8NQryRZ70n+fHQ/Gh3ZD/tPvXW7FXajYdtysQgcbwL767C63gJa6P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AYS7DAAAA2wAAAA8AAAAAAAAAAAAA&#10;AAAAoQIAAGRycy9kb3ducmV2LnhtbFBLBQYAAAAABAAEAPkAAACRAwAAAAA=&#10;" strokecolor="black [3213]" strokeweight="1pt">
                    <v:stroke endarrow="open"/>
                  </v:shape>
                </v:group>
                <v:shape id="_x0000_s1085" type="#_x0000_t202" style="position:absolute;left:5327;top:6997;width:819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LY+8EA&#10;AADbAAAADwAAAGRycy9kb3ducmV2LnhtbESPQWvCQBSE7wX/w/IKvdWNo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S2PvBAAAA2wAAAA8AAAAAAAAAAAAAAAAAmAIAAGRycy9kb3du&#10;cmV2LnhtbFBLBQYAAAAABAAEAPUAAACGAwAAAAA=&#10;" filled="f" stroked="f">
                  <v:textbox style="mso-fit-shape-to-text:t">
                    <w:txbxContent>
                      <w:p w:rsidR="00E3694F" w:rsidRDefault="00B2317F" w:rsidP="00E3694F">
                        <w:r>
                          <w:t>4(</w:t>
                        </w:r>
                        <w:r w:rsidR="00E3694F">
                          <w:t>8x –</w:t>
                        </w:r>
                        <w:r>
                          <w:t xml:space="preserve"> </w:t>
                        </w:r>
                        <w:r w:rsidR="00E3694F">
                          <w:t>1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_x0000_s1086" type="#_x0000_t202" style="position:absolute;top:3578;width:683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h5QsMA&#10;AADcAAAADwAAAGRycy9kb3ducmV2LnhtbESPT2vCQBTE74V+h+UVvNWNgkWjq4h/wEMv1Xh/ZF+z&#10;odm3Ifs08du7hUKPw8z8hlltBt+oO3WxDmxgMs5AEZfB1lwZKC7H9zmoKMgWm8Bk4EERNuvXlxXm&#10;NvT8RfezVCpBOOZowIm0udaxdOQxjkNLnLzv0HmUJLtK2w77BPeNnmbZh/ZYc1pw2NLOUflzvnkD&#10;InY7eRQHH0/X4XPfu6ycYWHM6G3YLkEJDfIf/mufrIHpfAG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h5QsMAAADcAAAADwAAAAAAAAAAAAAAAACYAgAAZHJzL2Rv&#10;d25yZXYueG1sUEsFBgAAAAAEAAQA9QAAAIgDAAAAAA==&#10;" filled="f" stroked="f">
                  <v:textbox style="mso-fit-shape-to-text:t">
                    <w:txbxContent>
                      <w:p w:rsidR="00B2317F" w:rsidRDefault="00B2317F" w:rsidP="00B2317F">
                        <w:r>
                          <w:t>23x + 7</w:t>
                        </w:r>
                      </w:p>
                    </w:txbxContent>
                  </v:textbox>
                </v:shape>
                <v:shape id="_x0000_s1087" type="#_x0000_t202" style="position:absolute;left:6838;top:3737;width:8189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tGAr8A&#10;AADcAAAADwAAAGRycy9kb3ducmV2LnhtbERPTWvCQBC9F/wPywje6kbB0kZXEa3goRdtvA/ZMRvM&#10;zobs1MR/7x4KHh/ve7UZfKPu1MU6sIHZNANFXAZbc2Wg+D28f4KKgmyxCUwGHhRhsx69rTC3oecT&#10;3c9SqRTCMUcDTqTNtY6lI49xGlrixF1D51ES7CptO+xTuG/0PMs+tMeaU4PDlnaOytv5zxsQsdvZ&#10;o/j28XgZfva9y8oFFsZMxsN2CUpokJf43320BuZfaX46k46AXj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+0YCvwAAANwAAAAPAAAAAAAAAAAAAAAAAJgCAABkcnMvZG93bnJl&#10;di54bWxQSwUGAAAAAAQABAD1AAAAhAMAAAAA&#10;" filled="f" stroked="f">
                  <v:textbox style="mso-fit-shape-to-text:t">
                    <w:txbxContent>
                      <w:p w:rsidR="00B2317F" w:rsidRDefault="00B2317F" w:rsidP="00B2317F">
                        <w:r>
                          <w:t>14x + 1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40221" w:rsidRDefault="00140221"/>
    <w:p w:rsidR="00140221" w:rsidRDefault="00140221"/>
    <w:p w:rsidR="00140221" w:rsidRDefault="00140221"/>
    <w:p w:rsidR="00140221" w:rsidRDefault="00140221"/>
    <w:p w:rsidR="00140221" w:rsidRDefault="00140221"/>
    <w:sectPr w:rsidR="00140221" w:rsidSect="005F6CDC">
      <w:type w:val="continuous"/>
      <w:pgSz w:w="12240" w:h="15840"/>
      <w:pgMar w:top="720" w:right="1008" w:bottom="720" w:left="1008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Juice ITC">
    <w:panose1 w:val="04040403040A02020202"/>
    <w:charset w:val="00"/>
    <w:family w:val="decorative"/>
    <w:pitch w:val="variable"/>
    <w:sig w:usb0="00000003" w:usb1="00000000" w:usb2="00000000" w:usb3="00000000" w:csb0="00000001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21176B"/>
    <w:multiLevelType w:val="hybridMultilevel"/>
    <w:tmpl w:val="C242E94C"/>
    <w:lvl w:ilvl="0" w:tplc="4C025900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0221"/>
    <w:rsid w:val="00010817"/>
    <w:rsid w:val="00047047"/>
    <w:rsid w:val="00140221"/>
    <w:rsid w:val="001516B2"/>
    <w:rsid w:val="002F2E7B"/>
    <w:rsid w:val="002F7564"/>
    <w:rsid w:val="00300C9C"/>
    <w:rsid w:val="00554258"/>
    <w:rsid w:val="005F5BB5"/>
    <w:rsid w:val="005F6CDC"/>
    <w:rsid w:val="00710D4B"/>
    <w:rsid w:val="00710E13"/>
    <w:rsid w:val="00765BC1"/>
    <w:rsid w:val="007B21AC"/>
    <w:rsid w:val="0089426D"/>
    <w:rsid w:val="008E172A"/>
    <w:rsid w:val="00917667"/>
    <w:rsid w:val="009A38C1"/>
    <w:rsid w:val="00B2317F"/>
    <w:rsid w:val="00B60999"/>
    <w:rsid w:val="00B85A1A"/>
    <w:rsid w:val="00BF631C"/>
    <w:rsid w:val="00C959DA"/>
    <w:rsid w:val="00DB4F6E"/>
    <w:rsid w:val="00E3694F"/>
    <w:rsid w:val="00ED77DB"/>
    <w:rsid w:val="00FA67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2E77845C-8ACC-4086-9784-04510D1269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B21A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21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21A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E17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A7088B-5DBC-4AC6-B49A-4FEBA11918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0</Words>
  <Characters>460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dford School District 549C</Company>
  <LinksUpToDate>false</LinksUpToDate>
  <CharactersWithSpaces>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fault</dc:creator>
  <cp:keywords/>
  <dc:description/>
  <cp:lastModifiedBy>Sarah Dalton</cp:lastModifiedBy>
  <cp:revision>2</cp:revision>
  <cp:lastPrinted>2011-10-06T01:07:00Z</cp:lastPrinted>
  <dcterms:created xsi:type="dcterms:W3CDTF">2015-10-09T23:44:00Z</dcterms:created>
  <dcterms:modified xsi:type="dcterms:W3CDTF">2015-10-09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